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007577893" r:id="rId2"/>
    <p:sldId id="2007579769" r:id="rId3"/>
    <p:sldId id="2007579804" r:id="rId4"/>
    <p:sldId id="2007579806" r:id="rId5"/>
    <p:sldId id="2007579807" r:id="rId6"/>
    <p:sldId id="2007579808" r:id="rId7"/>
    <p:sldId id="2007579805" r:id="rId8"/>
    <p:sldId id="2007579810" r:id="rId9"/>
    <p:sldId id="2007579809" r:id="rId10"/>
    <p:sldId id="2007579811" r:id="rId11"/>
    <p:sldId id="2007579812" r:id="rId12"/>
    <p:sldId id="2007579813" r:id="rId13"/>
    <p:sldId id="2007579770" r:id="rId14"/>
    <p:sldId id="1902" r:id="rId15"/>
    <p:sldId id="2007579786" r:id="rId16"/>
    <p:sldId id="2007579787" r:id="rId17"/>
    <p:sldId id="2007579788" r:id="rId18"/>
    <p:sldId id="2007579789" r:id="rId19"/>
    <p:sldId id="2007579791" r:id="rId20"/>
    <p:sldId id="2007579792" r:id="rId21"/>
    <p:sldId id="2007579793" r:id="rId22"/>
    <p:sldId id="2007579790" r:id="rId23"/>
    <p:sldId id="2007579794" r:id="rId24"/>
    <p:sldId id="2007579795" r:id="rId25"/>
    <p:sldId id="2007579796" r:id="rId26"/>
    <p:sldId id="2007579797" r:id="rId27"/>
    <p:sldId id="2007579798" r:id="rId28"/>
    <p:sldId id="2007579799" r:id="rId29"/>
    <p:sldId id="2007579800" r:id="rId30"/>
    <p:sldId id="2007579801" r:id="rId31"/>
    <p:sldId id="2007579802" r:id="rId32"/>
    <p:sldId id="2007579803" r:id="rId33"/>
    <p:sldId id="2007579784" r:id="rId34"/>
    <p:sldId id="2007579785" r:id="rId35"/>
  </p:sldIdLst>
  <p:sldSz cx="12192000" cy="6858000"/>
  <p:notesSz cx="6858000" cy="9144000"/>
  <p:embeddedFontLst>
    <p:embeddedFont>
      <p:font typeface="Cambria Math" panose="02040503050406030204" pitchFamily="18" charset="0"/>
      <p:regular r:id="rId36"/>
    </p:embeddedFont>
    <p:embeddedFont>
      <p:font typeface="Open Sans" panose="020B0606030504020204" pitchFamily="34" charset="0"/>
      <p:regular r:id="rId37"/>
      <p:bold r:id="rId38"/>
      <p:italic r:id="rId39"/>
      <p:boldItalic r:id="rId40"/>
    </p:embeddedFont>
  </p:embeddedFontLst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D58F"/>
    <a:srgbClr val="27E3AF"/>
    <a:srgbClr val="C9F7F2"/>
    <a:srgbClr val="55EFC4"/>
    <a:srgbClr val="2AF598"/>
    <a:srgbClr val="4EE4D6"/>
    <a:srgbClr val="81ECEC"/>
    <a:srgbClr val="45E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76" y="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21C43-26D1-4898-A72A-CD61E296CF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4339DD6-1D9B-4559-A91E-3CB3B70CD4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9CB0B7-D226-4FE2-AD7D-17F0E542C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DFFCCC-24A9-4266-ACFE-65841F9C86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E2EE46-8086-4922-AC39-53C59475E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991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29A73D-D83C-4E3A-8434-389694D35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EF251F6-F154-4815-96BF-9B5B54DE8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1F485B-69C5-42DA-84F8-70F814A8E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0C600C-61B7-4B76-8177-CF551128C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101ADF-1BF8-41DC-ADA0-EBD277A68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322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53B410-0F9F-4B01-8211-831382B66B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54B46E6-697C-4223-BE02-623A13C4D3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659EA9-1E96-4B5D-9C27-501C00809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011C28-3E40-4182-A7AF-6CAB1F434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7C4D15-2BFE-47E1-A9BA-5DEBB0663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770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68FD27-E890-4784-B395-21F341C7B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944544-63DD-431E-85AC-B626D5140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555C24-6262-41B6-8A8D-6B2D301AF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314DBE-CFAD-431D-A763-30C2C977A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4455DB-7B03-40C2-B45C-C673BE5B8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63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003E59-60C9-45C8-8D96-6B557C3B5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39E388-5F33-468D-9268-4C205F8A63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A76684-7FD9-45EB-975F-E7B7D8FBF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D5CA29-4859-45DC-BB45-092F2F722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035128-78CB-45DE-95A1-2990F6442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706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CF8D5F-82CE-4D16-82C4-8E45C2D153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215E29-7DB2-4B27-BB98-2547375342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BA6910-6E10-4239-A382-B14A0E8B27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41FF6E-4945-4653-958B-5D1F65806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109D14-B656-4282-947F-8BA7BEB48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2F4EEA-402C-4E58-8675-D4D692534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733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2014D6-7D29-44CE-8CFE-507B8EF4E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803BFB-C41C-4150-87C1-1BE80FA3F3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2770589-1D47-42CD-8470-058CACA131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12C6499-8C3E-453A-8EA0-6CE0E3534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62189F2-CFA7-4CF9-B44D-1606BC4BE1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03E7C74-FEC2-4E88-A881-AE3C30E29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4563BA1-8A8C-4A62-B137-3AD9D2E26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BF1E3A3-278C-46FE-B94B-D6500D786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403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D9074D-00E9-402E-923B-CFF26568C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6418A9-4383-4C8F-9879-B05A801EF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9F5245C-2E59-4BD8-8D92-6B04ECB4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BF01CDE-AEF5-4B4D-BE39-397CFF72F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626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3444DD-15E1-4F6D-8F35-A33AF645F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048C3E1-DB2A-475F-9E3E-07CBC91DF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9BC623-68F4-4EF9-86D5-2A656818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315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A3F2C-026F-4D87-99CE-FEBAEB352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2DED9A-DCAC-4EBC-B5EE-C860D668C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F53D2E0-789F-4DD2-9F66-6ACB889B05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24F611-9F1F-43B1-B71C-5D718A739D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DC7DA37-BA28-4746-9079-D66EECF1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B2F014-F052-4DF0-BC70-A1074C909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972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DE3F6A-879A-4394-8A44-22C3DFCA4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800ADC1-0286-4BA9-BDD3-E612431576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80BBB0-CAA6-4180-8715-093FFAD5C8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1C366D-CE7A-47CB-974E-90502048D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FCA267-871D-4DE6-91F6-0E9B67629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974E65-2F83-4DC3-A3EA-995A48798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795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B0178D8-0FFA-4078-A5CE-10D7B35BF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7A2828-A755-41CB-98D2-D5FAD49AC6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48F0BE-4D62-47D1-811D-CFBB00093F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3ACA10-A70D-4997-8180-34A923022079}" type="datetimeFigureOut">
              <a:rPr lang="zh-CN" altLang="en-US" smtClean="0"/>
              <a:t>2023/6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5F11C8-6158-4AB6-A606-CA7248C5C7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426FDF-1DE4-4A0A-AC70-31EBBA2EDE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397726-4520-4B4A-BB0C-175A3F214D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911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0.png"/><Relationship Id="rId7" Type="http://schemas.openxmlformats.org/officeDocument/2006/relationships/image" Target="../media/image52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>
            <a:extLst>
              <a:ext uri="{FF2B5EF4-FFF2-40B4-BE49-F238E27FC236}">
                <a16:creationId xmlns:a16="http://schemas.microsoft.com/office/drawing/2014/main" id="{AC284CBE-5400-4593-82E9-27FA5285DCC5}"/>
              </a:ext>
            </a:extLst>
          </p:cNvPr>
          <p:cNvSpPr/>
          <p:nvPr/>
        </p:nvSpPr>
        <p:spPr>
          <a:xfrm>
            <a:off x="10726815" y="1913405"/>
            <a:ext cx="846018" cy="846018"/>
          </a:xfrm>
          <a:prstGeom prst="ellipse">
            <a:avLst/>
          </a:prstGeom>
          <a:gradFill>
            <a:gsLst>
              <a:gs pos="0">
                <a:srgbClr val="81ECEC">
                  <a:alpha val="70000"/>
                </a:srgbClr>
              </a:gs>
              <a:gs pos="90000">
                <a:srgbClr val="81ECEC">
                  <a:alpha val="55000"/>
                </a:srgb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CE1F3402-93A3-4981-90E6-A966EF695534}"/>
              </a:ext>
            </a:extLst>
          </p:cNvPr>
          <p:cNvSpPr>
            <a:spLocks/>
          </p:cNvSpPr>
          <p:nvPr/>
        </p:nvSpPr>
        <p:spPr>
          <a:xfrm>
            <a:off x="5705251" y="2204199"/>
            <a:ext cx="302426" cy="302426"/>
          </a:xfrm>
          <a:prstGeom prst="ellipse">
            <a:avLst/>
          </a:prstGeom>
          <a:gradFill>
            <a:gsLst>
              <a:gs pos="0">
                <a:srgbClr val="9EFF29"/>
              </a:gs>
              <a:gs pos="100000">
                <a:srgbClr val="00D263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304984" y="-3499275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924118" y="1720138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F893327-7470-4416-81E7-FE07F8F060A3}"/>
              </a:ext>
            </a:extLst>
          </p:cNvPr>
          <p:cNvSpPr txBox="1"/>
          <p:nvPr/>
        </p:nvSpPr>
        <p:spPr>
          <a:xfrm>
            <a:off x="3819692" y="2584296"/>
            <a:ext cx="7093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72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19CC82">
                        <a:alpha val="60000"/>
                      </a:srgbClr>
                    </a:gs>
                    <a:gs pos="65000">
                      <a:srgbClr val="19CC82">
                        <a:alpha val="70000"/>
                      </a:srgbClr>
                    </a:gs>
                  </a:gsLst>
                  <a:lin ang="0" scaled="1"/>
                </a:gra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拼搏一周上大二</a:t>
            </a: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0C24B998-2C1B-4E2D-9388-9892EB34C56D}"/>
              </a:ext>
            </a:extLst>
          </p:cNvPr>
          <p:cNvSpPr/>
          <p:nvPr/>
        </p:nvSpPr>
        <p:spPr>
          <a:xfrm>
            <a:off x="4097778" y="3921749"/>
            <a:ext cx="302426" cy="302426"/>
          </a:xfrm>
          <a:prstGeom prst="ellipse">
            <a:avLst/>
          </a:prstGeom>
          <a:gradFill>
            <a:gsLst>
              <a:gs pos="100000">
                <a:srgbClr val="45EBBC"/>
              </a:gs>
              <a:gs pos="0">
                <a:srgbClr val="45EBBC">
                  <a:alpha val="70000"/>
                </a:srgb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4276FF1-C191-45BC-9DD4-BC5A394CA2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44" y="317174"/>
            <a:ext cx="2461868" cy="688216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5CEE4422-CF35-43D8-B9F6-8A0104589486}"/>
              </a:ext>
            </a:extLst>
          </p:cNvPr>
          <p:cNvSpPr/>
          <p:nvPr/>
        </p:nvSpPr>
        <p:spPr>
          <a:xfrm>
            <a:off x="6234835" y="3771467"/>
            <a:ext cx="2707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202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级大一下复习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9094864-FD96-4C49-B01A-A06076445DE8}"/>
              </a:ext>
            </a:extLst>
          </p:cNvPr>
          <p:cNvGrpSpPr/>
          <p:nvPr/>
        </p:nvGrpSpPr>
        <p:grpSpPr>
          <a:xfrm>
            <a:off x="5529518" y="3971522"/>
            <a:ext cx="4043087" cy="0"/>
            <a:chOff x="4074457" y="4199056"/>
            <a:chExt cx="4043087" cy="0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6E069BF6-3833-4BCE-AC42-65448D2F9344}"/>
                </a:ext>
              </a:extLst>
            </p:cNvPr>
            <p:cNvCxnSpPr/>
            <p:nvPr/>
          </p:nvCxnSpPr>
          <p:spPr>
            <a:xfrm flipH="1">
              <a:off x="4074457" y="4199056"/>
              <a:ext cx="63001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AA2F5EBB-D924-4FF0-B402-D3CBB9BFE587}"/>
                </a:ext>
              </a:extLst>
            </p:cNvPr>
            <p:cNvCxnSpPr/>
            <p:nvPr/>
          </p:nvCxnSpPr>
          <p:spPr>
            <a:xfrm flipH="1">
              <a:off x="7487534" y="4199056"/>
              <a:ext cx="63001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05802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1211298" y="-789639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980681" y="2626341"/>
            <a:ext cx="5809661" cy="14773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不管什么科目最无敌的复习方法：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抱团复习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，信息交流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pPr>
              <a:defRPr/>
            </a:pPr>
            <a:r>
              <a:rPr lang="zh-CN" altLang="en-US" sz="3200" b="1" spc="300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没有孤岛，</a:t>
            </a:r>
            <a:r>
              <a:rPr lang="zh-CN" altLang="en-US" sz="3200" b="1" spc="300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拒绝信息差</a:t>
            </a:r>
            <a:endParaRPr lang="zh-CN" altLang="zh-CN" sz="32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09FCF16-17B0-469A-A824-3F3A70E390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2362" y="549274"/>
            <a:ext cx="4008467" cy="607366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54664A5-FABD-4746-97F7-EF73FABEAF64}"/>
              </a:ext>
            </a:extLst>
          </p:cNvPr>
          <p:cNvSpPr txBox="1"/>
          <p:nvPr/>
        </p:nvSpPr>
        <p:spPr>
          <a:xfrm>
            <a:off x="936402" y="4624419"/>
            <a:ext cx="70459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积极去询问老师或者同学，踊跃讨论，开拓思路</a:t>
            </a:r>
            <a:endParaRPr lang="zh-CN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838B73C-11B3-4B17-9B8B-D29322554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5211"/>
            <a:ext cx="2378753" cy="2322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8136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44D31C-6E40-4C28-BDDE-120AA422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1489"/>
            <a:ext cx="12192000" cy="531651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12413D4-62B2-46B5-9619-DD9DC0FCD8F9}"/>
              </a:ext>
            </a:extLst>
          </p:cNvPr>
          <p:cNvSpPr txBox="1"/>
          <p:nvPr/>
        </p:nvSpPr>
        <p:spPr>
          <a:xfrm>
            <a:off x="4335384" y="279372"/>
            <a:ext cx="70459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或者也可以像这样，总结题型时候可以自己讲一遍加深自己对知识点的理解</a:t>
            </a:r>
            <a:r>
              <a:rPr lang="en-US" altLang="zh-CN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zh-CN" altLang="en-US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还能顺便发个</a:t>
            </a:r>
            <a:r>
              <a:rPr lang="en-US" altLang="zh-CN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b</a:t>
            </a:r>
            <a:r>
              <a:rPr lang="zh-CN" altLang="en-US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站涨点粉，快速成为</a:t>
            </a:r>
            <a:r>
              <a:rPr lang="en-US" altLang="zh-CN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6</a:t>
            </a:r>
            <a:r>
              <a:rPr lang="zh-CN" altLang="en-US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级佬</a:t>
            </a:r>
            <a:r>
              <a:rPr lang="en-US" altLang="zh-CN" sz="24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zh-CN" altLang="zh-CN" sz="24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A75378-0B28-494E-A60E-B33514262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9654" y="1541489"/>
            <a:ext cx="2486025" cy="16817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FCA63D3-AB0E-B147-7E9A-E4541DFFEFAD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离散数学</a:t>
            </a:r>
          </a:p>
        </p:txBody>
      </p:sp>
    </p:spTree>
    <p:extLst>
      <p:ext uri="{BB962C8B-B14F-4D97-AF65-F5344CB8AC3E}">
        <p14:creationId xmlns:p14="http://schemas.microsoft.com/office/powerpoint/2010/main" val="24430499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资料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19849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资料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F07176A-1B60-6344-2ABE-ABDE6B7C5643}"/>
              </a:ext>
            </a:extLst>
          </p:cNvPr>
          <p:cNvSpPr txBox="1"/>
          <p:nvPr/>
        </p:nvSpPr>
        <p:spPr>
          <a:xfrm>
            <a:off x="1279951" y="4696056"/>
            <a:ext cx="97766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大物和离散链接</a:t>
            </a:r>
            <a:r>
              <a:rPr lang="en-US" altLang="zh-CN" sz="2400" dirty="0"/>
              <a:t>:</a:t>
            </a:r>
          </a:p>
          <a:p>
            <a:r>
              <a:rPr lang="en-US" altLang="zh-CN" sz="2400" dirty="0"/>
              <a:t> https://pan.baidu.com/s/1wb8CrFQ7tnxqOcBkPV7qZQ?pwd=6666</a:t>
            </a:r>
          </a:p>
          <a:p>
            <a:r>
              <a:rPr lang="zh-CN" altLang="en-US" sz="2400" dirty="0"/>
              <a:t>提取码</a:t>
            </a:r>
            <a:r>
              <a:rPr lang="en-US" altLang="zh-CN" sz="2400" dirty="0"/>
              <a:t>:6666</a:t>
            </a:r>
            <a:endParaRPr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7AF3ACF-131C-41BE-9C1D-DD2E640628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987" y="777430"/>
            <a:ext cx="3914544" cy="3914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100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128156" y="-3515853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038935" y="-737442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692320-403A-4C75-AA0F-7BB7893EAEBB}"/>
              </a:ext>
            </a:extLst>
          </p:cNvPr>
          <p:cNvSpPr txBox="1"/>
          <p:nvPr/>
        </p:nvSpPr>
        <p:spPr>
          <a:xfrm>
            <a:off x="6234835" y="2235409"/>
            <a:ext cx="4210601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3</a:t>
            </a:r>
            <a:endParaRPr lang="zh-CN" altLang="en-US" sz="88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B229C7A-0A5F-4821-B170-EF6DD6FD606A}"/>
              </a:ext>
            </a:extLst>
          </p:cNvPr>
          <p:cNvCxnSpPr>
            <a:cxnSpLocks/>
          </p:cNvCxnSpPr>
          <p:nvPr/>
        </p:nvCxnSpPr>
        <p:spPr>
          <a:xfrm>
            <a:off x="6318810" y="3572510"/>
            <a:ext cx="1186306" cy="0"/>
          </a:xfrm>
          <a:prstGeom prst="line">
            <a:avLst/>
          </a:prstGeom>
          <a:ln w="50800" cap="rnd">
            <a:solidFill>
              <a:srgbClr val="27E3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C5671144-98B4-4121-AC9A-7E34C2BCA45F}"/>
              </a:ext>
            </a:extLst>
          </p:cNvPr>
          <p:cNvSpPr txBox="1"/>
          <p:nvPr/>
        </p:nvSpPr>
        <p:spPr>
          <a:xfrm>
            <a:off x="6318810" y="3681959"/>
            <a:ext cx="3603411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4400" dirty="0">
                <a:solidFill>
                  <a:schemeClr val="tx1">
                    <a:lumMod val="85000"/>
                    <a:lumOff val="15000"/>
                  </a:schemeClr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577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42D341E-2F16-B457-1DBE-AF17231E18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562" y="2191831"/>
            <a:ext cx="10304762" cy="30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513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6DADAB1-2957-0337-7989-1494D6BFA78A}"/>
              </a:ext>
            </a:extLst>
          </p:cNvPr>
          <p:cNvSpPr txBox="1"/>
          <p:nvPr/>
        </p:nvSpPr>
        <p:spPr>
          <a:xfrm>
            <a:off x="4719661" y="2815664"/>
            <a:ext cx="2752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笔   记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D3A6DCE-8558-6E98-326F-E6C663C26123}"/>
              </a:ext>
            </a:extLst>
          </p:cNvPr>
          <p:cNvSpPr/>
          <p:nvPr/>
        </p:nvSpPr>
        <p:spPr>
          <a:xfrm>
            <a:off x="4136678" y="3317032"/>
            <a:ext cx="3918643" cy="223935"/>
          </a:xfrm>
          <a:prstGeom prst="rect">
            <a:avLst/>
          </a:prstGeom>
          <a:solidFill>
            <a:srgbClr val="2DD58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434EF66-3195-17EE-0F4D-634A284B1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9037" y="1430944"/>
            <a:ext cx="3149183" cy="422004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524C5ACA-E187-C867-00C0-B70950C92E69}"/>
              </a:ext>
            </a:extLst>
          </p:cNvPr>
          <p:cNvSpPr txBox="1"/>
          <p:nvPr/>
        </p:nvSpPr>
        <p:spPr>
          <a:xfrm>
            <a:off x="5800743" y="1561308"/>
            <a:ext cx="5953166" cy="3735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切平面方程怎么求？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偏导、高阶偏导、多元复合函数偏导怎么求？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多元函数极值怎么求？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偏导在几何上的应用</a:t>
            </a:r>
            <a:r>
              <a:rPr lang="en-US" altLang="zh-CN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——</a:t>
            </a: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切平面、法线怎么求？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二重、三重积分计算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第一类曲面积分的计算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格林公式和四种路径无关条件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斯公式</a:t>
            </a:r>
            <a:endParaRPr lang="en-US" altLang="zh-CN" sz="2000" kern="100" dirty="0">
              <a:solidFill>
                <a:schemeClr val="accent1">
                  <a:lumMod val="50000"/>
                </a:schemeClr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5A1D46C-E7F3-0EB1-149F-B7F68843E2C7}"/>
              </a:ext>
            </a:extLst>
          </p:cNvPr>
          <p:cNvSpPr/>
          <p:nvPr/>
        </p:nvSpPr>
        <p:spPr>
          <a:xfrm>
            <a:off x="6496088" y="5650989"/>
            <a:ext cx="456247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不含级数，请自行总结</a:t>
            </a:r>
          </a:p>
        </p:txBody>
      </p:sp>
    </p:spTree>
    <p:extLst>
      <p:ext uri="{BB962C8B-B14F-4D97-AF65-F5344CB8AC3E}">
        <p14:creationId xmlns:p14="http://schemas.microsoft.com/office/powerpoint/2010/main" val="293310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3.7037E-6 L -0.26589 0.0002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7" grpId="0" animBg="1"/>
      <p:bldP spid="7" grpId="1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0F2B5EE-D440-371A-0FFD-B14317808F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54" y="1809626"/>
            <a:ext cx="5350778" cy="273551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58B3118-97C9-AB49-208D-0BEE9B4E03D6}"/>
              </a:ext>
            </a:extLst>
          </p:cNvPr>
          <p:cNvSpPr txBox="1"/>
          <p:nvPr/>
        </p:nvSpPr>
        <p:spPr>
          <a:xfrm>
            <a:off x="1397278" y="4861978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极速速成</a:t>
            </a:r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——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做往年题目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A71B5DA-2F8C-4045-DF71-730E887FE8D8}"/>
              </a:ext>
            </a:extLst>
          </p:cNvPr>
          <p:cNvSpPr txBox="1"/>
          <p:nvPr/>
        </p:nvSpPr>
        <p:spPr>
          <a:xfrm>
            <a:off x="7329969" y="1930690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总结出一个解题模版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8FF914B-0D9F-0A21-A334-68A294F441BF}"/>
              </a:ext>
            </a:extLst>
          </p:cNvPr>
          <p:cNvSpPr txBox="1"/>
          <p:nvPr/>
        </p:nvSpPr>
        <p:spPr>
          <a:xfrm>
            <a:off x="7535157" y="2844225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题型会有一定变动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9E748F-60FA-9FC4-F14F-15650AF09411}"/>
              </a:ext>
            </a:extLst>
          </p:cNvPr>
          <p:cNvSpPr txBox="1"/>
          <p:nvPr/>
        </p:nvSpPr>
        <p:spPr>
          <a:xfrm>
            <a:off x="7535158" y="3853875"/>
            <a:ext cx="3467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知识点还是那几个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A9A3F1B-ADDE-258B-4D16-15103F8045E2}"/>
              </a:ext>
            </a:extLst>
          </p:cNvPr>
          <p:cNvSpPr txBox="1"/>
          <p:nvPr/>
        </p:nvSpPr>
        <p:spPr>
          <a:xfrm>
            <a:off x="7124785" y="4654168"/>
            <a:ext cx="42883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没时间的话至少做一套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814762" y="700564"/>
            <a:ext cx="456247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求偏导、全微分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8DC84FE-6C4E-6C81-403D-BDE96F42D2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531" y="1548641"/>
            <a:ext cx="7762225" cy="893410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214909E-B663-CDCB-AC52-03AE0416A2A3}"/>
              </a:ext>
            </a:extLst>
          </p:cNvPr>
          <p:cNvSpPr txBox="1"/>
          <p:nvPr/>
        </p:nvSpPr>
        <p:spPr>
          <a:xfrm>
            <a:off x="784265" y="4537456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904D5BA4-8046-0639-9B49-7867505C13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382" y="2592621"/>
            <a:ext cx="5667375" cy="203835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9022FC96-08D8-6DEE-4337-132B7348BB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244" y="4779319"/>
            <a:ext cx="5581650" cy="1704975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2EDA1398-FA6D-DE4F-FEB4-55E41E46B0EB}"/>
              </a:ext>
            </a:extLst>
          </p:cNvPr>
          <p:cNvSpPr txBox="1"/>
          <p:nvPr/>
        </p:nvSpPr>
        <p:spPr>
          <a:xfrm>
            <a:off x="9165083" y="299749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简单题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AB6BDAE-F72A-69B6-35DF-CDA9D21C8269}"/>
              </a:ext>
            </a:extLst>
          </p:cNvPr>
          <p:cNvSpPr txBox="1"/>
          <p:nvPr/>
        </p:nvSpPr>
        <p:spPr>
          <a:xfrm>
            <a:off x="8959899" y="3749965"/>
            <a:ext cx="1826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照猫画虎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368D4D6-8B71-6B2E-1AF4-EFD49B98FF7E}"/>
              </a:ext>
            </a:extLst>
          </p:cNvPr>
          <p:cNvSpPr txBox="1"/>
          <p:nvPr/>
        </p:nvSpPr>
        <p:spPr>
          <a:xfrm>
            <a:off x="7523607" y="4467348"/>
            <a:ext cx="4698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答案一定是比较正常的数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662F5EC-769D-46F8-C708-ED63E62346B9}"/>
              </a:ext>
            </a:extLst>
          </p:cNvPr>
          <p:cNvSpPr/>
          <p:nvPr/>
        </p:nvSpPr>
        <p:spPr>
          <a:xfrm>
            <a:off x="2962275" y="3133725"/>
            <a:ext cx="1219200" cy="61624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85F5552-3973-BF88-191C-EE81F1FBF47F}"/>
              </a:ext>
            </a:extLst>
          </p:cNvPr>
          <p:cNvSpPr/>
          <p:nvPr/>
        </p:nvSpPr>
        <p:spPr>
          <a:xfrm>
            <a:off x="2974912" y="3982949"/>
            <a:ext cx="1252266" cy="61624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4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8" grpId="0" animBg="1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814762" y="700564"/>
            <a:ext cx="456247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求切平面方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214909E-B663-CDCB-AC52-03AE0416A2A3}"/>
              </a:ext>
            </a:extLst>
          </p:cNvPr>
          <p:cNvSpPr txBox="1"/>
          <p:nvPr/>
        </p:nvSpPr>
        <p:spPr>
          <a:xfrm>
            <a:off x="776566" y="372544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2C5A5D7-354C-600D-8268-37B6CA21B2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181" y="1624430"/>
            <a:ext cx="7455124" cy="6905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83D82C9-2FC9-B865-D92D-FDBA37FD6D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434" y="2751183"/>
            <a:ext cx="6869955" cy="53836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9DDC532-1F2E-6ED5-F25C-B35F280318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680" y="3638977"/>
            <a:ext cx="6986984" cy="64369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57B3806-9327-73BA-C1A7-EAE7350EA8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679" y="4786617"/>
            <a:ext cx="7068905" cy="77243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C9B29D68-FC0A-86F0-AD1A-AE3258E9D5EE}"/>
              </a:ext>
            </a:extLst>
          </p:cNvPr>
          <p:cNvSpPr txBox="1"/>
          <p:nvPr/>
        </p:nvSpPr>
        <p:spPr>
          <a:xfrm>
            <a:off x="776567" y="4852931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1-12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89B41D7-7EF1-BBA7-EE31-C85437CF0F7A}"/>
              </a:ext>
            </a:extLst>
          </p:cNvPr>
          <p:cNvSpPr txBox="1"/>
          <p:nvPr/>
        </p:nvSpPr>
        <p:spPr>
          <a:xfrm>
            <a:off x="2173288" y="5812958"/>
            <a:ext cx="798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求某个曲面平行于另一个平面的切平面方程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5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1557617" y="132151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83D82C9-2FC9-B865-D92D-FDBA37FD6D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462" y="1371476"/>
            <a:ext cx="5591175" cy="4381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AB1180B-5CEB-EE20-F650-5F02A42D94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650" y="2139524"/>
            <a:ext cx="8134336" cy="208489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3B7E32F8-AA0B-A8DB-A8FC-89D0295E3B73}"/>
              </a:ext>
            </a:extLst>
          </p:cNvPr>
          <p:cNvSpPr/>
          <p:nvPr/>
        </p:nvSpPr>
        <p:spPr>
          <a:xfrm>
            <a:off x="2392269" y="2259045"/>
            <a:ext cx="4741955" cy="52698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4555B41-2CF6-30A6-96C6-792BBD5EE47F}"/>
              </a:ext>
            </a:extLst>
          </p:cNvPr>
          <p:cNvSpPr txBox="1"/>
          <p:nvPr/>
        </p:nvSpPr>
        <p:spPr>
          <a:xfrm>
            <a:off x="945141" y="4637950"/>
            <a:ext cx="9805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① 求出平行那个平面法向量（两个平面平行，法向量应该成倍数关系）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99E767-1D44-E2D3-CB06-215A4C335050}"/>
              </a:ext>
            </a:extLst>
          </p:cNvPr>
          <p:cNvSpPr txBox="1"/>
          <p:nvPr/>
        </p:nvSpPr>
        <p:spPr>
          <a:xfrm>
            <a:off x="930853" y="5247160"/>
            <a:ext cx="4461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② 对曲面求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方向的偏导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532D795-BDAE-9B9C-8905-420597097D53}"/>
              </a:ext>
            </a:extLst>
          </p:cNvPr>
          <p:cNvSpPr/>
          <p:nvPr/>
        </p:nvSpPr>
        <p:spPr>
          <a:xfrm>
            <a:off x="2580529" y="2783887"/>
            <a:ext cx="5429996" cy="52698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838ACC-1A1E-52B3-D386-F9A939594A85}"/>
              </a:ext>
            </a:extLst>
          </p:cNvPr>
          <p:cNvSpPr txBox="1"/>
          <p:nvPr/>
        </p:nvSpPr>
        <p:spPr>
          <a:xfrm>
            <a:off x="945141" y="5911292"/>
            <a:ext cx="9110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③偏导和法向量一一对应列方程，得出曲面切平面具体的法向量。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求出法向量在曲面上的交点，切平面不就出来了吗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7E75EB3-564E-85EF-0CEC-09A748E53255}"/>
              </a:ext>
            </a:extLst>
          </p:cNvPr>
          <p:cNvSpPr/>
          <p:nvPr/>
        </p:nvSpPr>
        <p:spPr>
          <a:xfrm>
            <a:off x="2809882" y="3184010"/>
            <a:ext cx="6368521" cy="99346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6FC8C86-FC04-AF0C-EE63-142BFAF91884}"/>
              </a:ext>
            </a:extLst>
          </p:cNvPr>
          <p:cNvSpPr txBox="1"/>
          <p:nvPr/>
        </p:nvSpPr>
        <p:spPr>
          <a:xfrm>
            <a:off x="5479818" y="579936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类似：求法线方程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0649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/>
      <p:bldP spid="10" grpId="0"/>
      <p:bldP spid="13" grpId="0" animBg="1"/>
      <p:bldP spid="13" grpId="1" animBg="1"/>
      <p:bldP spid="15" grpId="0"/>
      <p:bldP spid="1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CB75B2A8-EE69-403D-A987-44A41D73C998}"/>
              </a:ext>
            </a:extLst>
          </p:cNvPr>
          <p:cNvSpPr/>
          <p:nvPr/>
        </p:nvSpPr>
        <p:spPr>
          <a:xfrm>
            <a:off x="1710410" y="0"/>
            <a:ext cx="2245722" cy="4368952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3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8D6D62CF-1F90-40C1-9A02-628431532606}"/>
              </a:ext>
            </a:extLst>
          </p:cNvPr>
          <p:cNvSpPr/>
          <p:nvPr/>
        </p:nvSpPr>
        <p:spPr>
          <a:xfrm>
            <a:off x="10305002" y="-343800"/>
            <a:ext cx="696093" cy="1354217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2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8" name="平行四边形 27">
            <a:extLst>
              <a:ext uri="{FF2B5EF4-FFF2-40B4-BE49-F238E27FC236}">
                <a16:creationId xmlns:a16="http://schemas.microsoft.com/office/drawing/2014/main" id="{A8D24671-3908-46A0-8E7D-E039AA2CC6CC}"/>
              </a:ext>
            </a:extLst>
          </p:cNvPr>
          <p:cNvSpPr/>
          <p:nvPr/>
        </p:nvSpPr>
        <p:spPr>
          <a:xfrm flipH="1" flipV="1">
            <a:off x="2911013" y="5452819"/>
            <a:ext cx="722289" cy="1405181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1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7672CAEE-E8C8-4856-A465-38D1D345A2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04204" y="910023"/>
            <a:ext cx="454589" cy="890995"/>
          </a:xfrm>
          <a:prstGeom prst="rect">
            <a:avLst/>
          </a:prstGeom>
        </p:spPr>
      </p:pic>
      <p:grpSp>
        <p:nvGrpSpPr>
          <p:cNvPr id="61" name="组合 60">
            <a:extLst>
              <a:ext uri="{FF2B5EF4-FFF2-40B4-BE49-F238E27FC236}">
                <a16:creationId xmlns:a16="http://schemas.microsoft.com/office/drawing/2014/main" id="{B4721C5A-74CB-4FCB-81B1-E51CA972A52D}"/>
              </a:ext>
            </a:extLst>
          </p:cNvPr>
          <p:cNvGrpSpPr/>
          <p:nvPr/>
        </p:nvGrpSpPr>
        <p:grpSpPr>
          <a:xfrm>
            <a:off x="1419068" y="2104329"/>
            <a:ext cx="2277461" cy="2136667"/>
            <a:chOff x="1492120" y="2087234"/>
            <a:chExt cx="2277461" cy="213666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E1A1D38-453E-4E41-B672-42031DB2CBCC}"/>
                </a:ext>
              </a:extLst>
            </p:cNvPr>
            <p:cNvSpPr/>
            <p:nvPr/>
          </p:nvSpPr>
          <p:spPr>
            <a:xfrm>
              <a:off x="1761644" y="2087234"/>
              <a:ext cx="1231106" cy="1477328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9600" b="0" i="0" u="none" strike="noStrike" kern="1200" cap="none" spc="0" normalizeH="0" baseline="0" noProof="0" dirty="0">
                  <a:ln>
                    <a:noFill/>
                  </a:ln>
                  <a:solidFill>
                    <a:srgbClr val="27E3AF"/>
                  </a:solidFill>
                  <a:effectLst/>
                  <a:uLnTx/>
                  <a:uFillTx/>
                  <a:latin typeface="Open Sans" panose="020B0606030504020204" pitchFamily="34" charset="0"/>
                  <a:cs typeface="Open Sans" panose="020B0606030504020204" pitchFamily="34" charset="0"/>
                  <a:sym typeface="Open Sans" panose="020B0606030504020204" pitchFamily="34" charset="0"/>
                </a:rPr>
                <a:t>目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183C24A-E79E-4A31-BB1D-98D3A828B2DD}"/>
                </a:ext>
              </a:extLst>
            </p:cNvPr>
            <p:cNvSpPr/>
            <p:nvPr/>
          </p:nvSpPr>
          <p:spPr>
            <a:xfrm>
              <a:off x="2641067" y="2869684"/>
              <a:ext cx="1128514" cy="135421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8800" b="0" i="0" u="none" strike="noStrike" kern="1200" cap="none" spc="0" normalizeH="0" baseline="0" noProof="0" dirty="0">
                  <a:ln>
                    <a:noFill/>
                  </a:ln>
                  <a:solidFill>
                    <a:srgbClr val="27E3AF"/>
                  </a:solidFill>
                  <a:effectLst/>
                  <a:uLnTx/>
                  <a:uFillTx/>
                  <a:latin typeface="Open Sans" panose="020B0606030504020204" pitchFamily="34" charset="0"/>
                  <a:cs typeface="Open Sans" panose="020B0606030504020204" pitchFamily="34" charset="0"/>
                  <a:sym typeface="Open Sans" panose="020B0606030504020204" pitchFamily="34" charset="0"/>
                </a:rPr>
                <a:t>录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B7A69C8-80D8-408C-A10D-24ACDD279213}"/>
                </a:ext>
              </a:extLst>
            </p:cNvPr>
            <p:cNvSpPr txBox="1"/>
            <p:nvPr/>
          </p:nvSpPr>
          <p:spPr>
            <a:xfrm>
              <a:off x="1492120" y="3564562"/>
              <a:ext cx="13088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27E3AF"/>
                  </a:solidFill>
                  <a:effectLst/>
                  <a:uLnTx/>
                  <a:uFillTx/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  <a:sym typeface="Open Sans" panose="020B0606030504020204" pitchFamily="34" charset="0"/>
                </a:rPr>
                <a:t>CONTENTS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27E3AF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endParaRPr>
            </a:p>
          </p:txBody>
        </p:sp>
      </p:grpSp>
      <p:sp>
        <p:nvSpPr>
          <p:cNvPr id="55" name="平行四边形 54">
            <a:extLst>
              <a:ext uri="{FF2B5EF4-FFF2-40B4-BE49-F238E27FC236}">
                <a16:creationId xmlns:a16="http://schemas.microsoft.com/office/drawing/2014/main" id="{E7A71E24-6D79-4AE6-9E12-D6CDD06C6006}"/>
              </a:ext>
            </a:extLst>
          </p:cNvPr>
          <p:cNvSpPr/>
          <p:nvPr/>
        </p:nvSpPr>
        <p:spPr>
          <a:xfrm flipH="1" flipV="1">
            <a:off x="10323293" y="2489048"/>
            <a:ext cx="2245722" cy="4368952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3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57" name="平行四边形 56">
            <a:extLst>
              <a:ext uri="{FF2B5EF4-FFF2-40B4-BE49-F238E27FC236}">
                <a16:creationId xmlns:a16="http://schemas.microsoft.com/office/drawing/2014/main" id="{955C35CF-2873-443D-82F2-F1CC0ED8055E}"/>
              </a:ext>
            </a:extLst>
          </p:cNvPr>
          <p:cNvSpPr/>
          <p:nvPr/>
        </p:nvSpPr>
        <p:spPr>
          <a:xfrm flipH="1" flipV="1">
            <a:off x="819283" y="5992211"/>
            <a:ext cx="292870" cy="569766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59" name="平行四边形 58">
            <a:extLst>
              <a:ext uri="{FF2B5EF4-FFF2-40B4-BE49-F238E27FC236}">
                <a16:creationId xmlns:a16="http://schemas.microsoft.com/office/drawing/2014/main" id="{714EDE26-7614-49D5-8A3B-EBC70D6F3C51}"/>
              </a:ext>
            </a:extLst>
          </p:cNvPr>
          <p:cNvSpPr/>
          <p:nvPr/>
        </p:nvSpPr>
        <p:spPr>
          <a:xfrm flipH="1" flipV="1">
            <a:off x="1419068" y="5452819"/>
            <a:ext cx="208677" cy="405973"/>
          </a:xfrm>
          <a:prstGeom prst="parallelogram">
            <a:avLst>
              <a:gd name="adj" fmla="val 33461"/>
            </a:avLst>
          </a:prstGeom>
          <a:gradFill>
            <a:gsLst>
              <a:gs pos="100000">
                <a:schemeClr val="accent1">
                  <a:alpha val="0"/>
                </a:schemeClr>
              </a:gs>
              <a:gs pos="0">
                <a:schemeClr val="accent1">
                  <a:alpha val="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27E3AF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4D7E5C6-1CE5-4FBB-B09A-DC745EEE9999}"/>
              </a:ext>
            </a:extLst>
          </p:cNvPr>
          <p:cNvSpPr/>
          <p:nvPr/>
        </p:nvSpPr>
        <p:spPr>
          <a:xfrm>
            <a:off x="6762022" y="3510128"/>
            <a:ext cx="1708068" cy="37253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27E3A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4AD0676-2746-4610-8F9A-F123D86514F7}"/>
              </a:ext>
            </a:extLst>
          </p:cNvPr>
          <p:cNvSpPr/>
          <p:nvPr/>
        </p:nvSpPr>
        <p:spPr>
          <a:xfrm>
            <a:off x="6741058" y="4617494"/>
            <a:ext cx="268971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7E3AF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面向对象程序设计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ACD056CD-8F70-4345-8CC9-7F5E67C02E35}"/>
              </a:ext>
            </a:extLst>
          </p:cNvPr>
          <p:cNvSpPr txBox="1"/>
          <p:nvPr/>
        </p:nvSpPr>
        <p:spPr>
          <a:xfrm>
            <a:off x="5633441" y="1456813"/>
            <a:ext cx="983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1" u="none" strike="noStrike" kern="1200" cap="none" spc="0" normalizeH="0" baseline="0" noProof="0" dirty="0">
                <a:ln>
                  <a:noFill/>
                </a:ln>
                <a:solidFill>
                  <a:srgbClr val="27E3AF"/>
                </a:solidFill>
                <a:effectLst/>
                <a:uLnTx/>
                <a:uFillTx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1</a:t>
            </a:r>
            <a:endParaRPr kumimoji="0" lang="zh-CN" altLang="en-US" sz="3600" b="0" i="1" u="none" strike="noStrike" kern="1200" cap="none" spc="0" normalizeH="0" baseline="0" noProof="0" dirty="0">
              <a:ln>
                <a:noFill/>
              </a:ln>
              <a:solidFill>
                <a:srgbClr val="27E3AF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C813CD0-7337-42AA-B5D7-48164EF07275}"/>
              </a:ext>
            </a:extLst>
          </p:cNvPr>
          <p:cNvSpPr txBox="1"/>
          <p:nvPr/>
        </p:nvSpPr>
        <p:spPr>
          <a:xfrm>
            <a:off x="5633441" y="2354323"/>
            <a:ext cx="983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1" u="none" strike="noStrike" kern="1200" cap="none" spc="0" normalizeH="0" baseline="0" noProof="0" dirty="0">
                <a:ln>
                  <a:noFill/>
                </a:ln>
                <a:solidFill>
                  <a:srgbClr val="27E3AF"/>
                </a:solidFill>
                <a:effectLst/>
                <a:uLnTx/>
                <a:uFillTx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2</a:t>
            </a:r>
            <a:endParaRPr kumimoji="0" lang="zh-CN" altLang="en-US" sz="3600" b="0" i="1" u="none" strike="noStrike" kern="1200" cap="none" spc="0" normalizeH="0" baseline="0" noProof="0" dirty="0">
              <a:ln>
                <a:noFill/>
              </a:ln>
              <a:solidFill>
                <a:srgbClr val="27E3AF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4217753-A1D7-4D01-A57F-11A7F4021B0B}"/>
              </a:ext>
            </a:extLst>
          </p:cNvPr>
          <p:cNvSpPr txBox="1"/>
          <p:nvPr/>
        </p:nvSpPr>
        <p:spPr>
          <a:xfrm>
            <a:off x="6616887" y="1546513"/>
            <a:ext cx="2677627" cy="4656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27E3A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大学物理</a:t>
            </a:r>
            <a:r>
              <a:rPr lang="en-US" altLang="zh-CN" sz="2400" dirty="0">
                <a:solidFill>
                  <a:srgbClr val="27E3A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Ⅲ-1</a:t>
            </a:r>
            <a:endParaRPr lang="zh-CN" altLang="en-US" sz="2400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F91990A-9ED0-4909-8899-C96B51F81C6E}"/>
              </a:ext>
            </a:extLst>
          </p:cNvPr>
          <p:cNvSpPr txBox="1"/>
          <p:nvPr/>
        </p:nvSpPr>
        <p:spPr>
          <a:xfrm>
            <a:off x="5633441" y="3370128"/>
            <a:ext cx="8011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3</a:t>
            </a:r>
            <a:endParaRPr lang="zh-CN" altLang="en-US" sz="36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1A5B8CD-EADD-44BF-B785-8263E3A32F5C}"/>
              </a:ext>
            </a:extLst>
          </p:cNvPr>
          <p:cNvSpPr txBox="1"/>
          <p:nvPr/>
        </p:nvSpPr>
        <p:spPr>
          <a:xfrm>
            <a:off x="5633441" y="4478995"/>
            <a:ext cx="8684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4</a:t>
            </a:r>
            <a:endParaRPr lang="zh-CN" altLang="en-US" sz="36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B82CB92-13E5-47B6-9E67-B06742442368}"/>
              </a:ext>
            </a:extLst>
          </p:cNvPr>
          <p:cNvSpPr txBox="1"/>
          <p:nvPr/>
        </p:nvSpPr>
        <p:spPr>
          <a:xfrm>
            <a:off x="6616887" y="2442134"/>
            <a:ext cx="18160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27E3A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离散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7E3AF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数学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21A3B6C-E1F1-624C-1C73-0ACA4E31793B}"/>
              </a:ext>
            </a:extLst>
          </p:cNvPr>
          <p:cNvCxnSpPr>
            <a:cxnSpLocks/>
          </p:cNvCxnSpPr>
          <p:nvPr/>
        </p:nvCxnSpPr>
        <p:spPr>
          <a:xfrm>
            <a:off x="5688534" y="1996683"/>
            <a:ext cx="35586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98C5016-AC7E-06E5-CDC4-561A9B8524BC}"/>
              </a:ext>
            </a:extLst>
          </p:cNvPr>
          <p:cNvCxnSpPr>
            <a:cxnSpLocks/>
          </p:cNvCxnSpPr>
          <p:nvPr/>
        </p:nvCxnSpPr>
        <p:spPr>
          <a:xfrm>
            <a:off x="8551566" y="1996683"/>
            <a:ext cx="695636" cy="0"/>
          </a:xfrm>
          <a:prstGeom prst="line">
            <a:avLst/>
          </a:prstGeom>
          <a:ln w="19050" cap="rnd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5EFF3EB-46E0-F816-AAE7-D54506BCD443}"/>
              </a:ext>
            </a:extLst>
          </p:cNvPr>
          <p:cNvCxnSpPr>
            <a:cxnSpLocks/>
          </p:cNvCxnSpPr>
          <p:nvPr/>
        </p:nvCxnSpPr>
        <p:spPr>
          <a:xfrm>
            <a:off x="5688534" y="2903799"/>
            <a:ext cx="35586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D69FAB6-6C7A-848B-7566-0AAEDD8D6A89}"/>
              </a:ext>
            </a:extLst>
          </p:cNvPr>
          <p:cNvCxnSpPr>
            <a:cxnSpLocks/>
          </p:cNvCxnSpPr>
          <p:nvPr/>
        </p:nvCxnSpPr>
        <p:spPr>
          <a:xfrm>
            <a:off x="8551566" y="2903799"/>
            <a:ext cx="695636" cy="0"/>
          </a:xfrm>
          <a:prstGeom prst="line">
            <a:avLst/>
          </a:prstGeom>
          <a:ln w="19050" cap="rnd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32B2A1A-CE4D-5A54-0448-91CAFBD3646E}"/>
              </a:ext>
            </a:extLst>
          </p:cNvPr>
          <p:cNvCxnSpPr>
            <a:cxnSpLocks/>
          </p:cNvCxnSpPr>
          <p:nvPr/>
        </p:nvCxnSpPr>
        <p:spPr>
          <a:xfrm>
            <a:off x="5688534" y="3920211"/>
            <a:ext cx="35586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E11C9CC-46C0-1557-432A-0D6D18F82629}"/>
              </a:ext>
            </a:extLst>
          </p:cNvPr>
          <p:cNvCxnSpPr>
            <a:cxnSpLocks/>
          </p:cNvCxnSpPr>
          <p:nvPr/>
        </p:nvCxnSpPr>
        <p:spPr>
          <a:xfrm>
            <a:off x="8551566" y="3920211"/>
            <a:ext cx="695636" cy="0"/>
          </a:xfrm>
          <a:prstGeom prst="line">
            <a:avLst/>
          </a:prstGeom>
          <a:ln w="19050" cap="rnd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22C3009-713E-B650-70D5-2F60AB241930}"/>
              </a:ext>
            </a:extLst>
          </p:cNvPr>
          <p:cNvCxnSpPr>
            <a:cxnSpLocks/>
          </p:cNvCxnSpPr>
          <p:nvPr/>
        </p:nvCxnSpPr>
        <p:spPr>
          <a:xfrm>
            <a:off x="5688534" y="5109707"/>
            <a:ext cx="35586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9845436-130D-E950-1EE9-9936390810A2}"/>
              </a:ext>
            </a:extLst>
          </p:cNvPr>
          <p:cNvCxnSpPr>
            <a:cxnSpLocks/>
          </p:cNvCxnSpPr>
          <p:nvPr/>
        </p:nvCxnSpPr>
        <p:spPr>
          <a:xfrm>
            <a:off x="8551566" y="5109707"/>
            <a:ext cx="695636" cy="0"/>
          </a:xfrm>
          <a:prstGeom prst="line">
            <a:avLst/>
          </a:prstGeom>
          <a:ln w="19050" cap="rnd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69364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814762" y="700564"/>
            <a:ext cx="456247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求函数极值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DBBC6E4-C0AA-0B78-1D10-69F98CF74A35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E41D98-79F5-3F5D-AF5E-E035DD2BB8AC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05F2BCE-1666-CBF3-AC36-C358F445136B}"/>
              </a:ext>
            </a:extLst>
          </p:cNvPr>
          <p:cNvSpPr txBox="1"/>
          <p:nvPr/>
        </p:nvSpPr>
        <p:spPr>
          <a:xfrm>
            <a:off x="776566" y="372544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C5CBCD2-B915-0CD3-3B91-CDE6BE7072E5}"/>
              </a:ext>
            </a:extLst>
          </p:cNvPr>
          <p:cNvSpPr txBox="1"/>
          <p:nvPr/>
        </p:nvSpPr>
        <p:spPr>
          <a:xfrm>
            <a:off x="776567" y="4852931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1-12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9B315EE-51B2-6CF3-6BD1-1904CD90D2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139" y="4787095"/>
            <a:ext cx="5179788" cy="6345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80B6DBC-7AF6-2DD0-B271-FAF147AD89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701" y="1489048"/>
            <a:ext cx="5995602" cy="893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607641D-3765-8527-0A81-1C8ABDEEC7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595" y="2593414"/>
            <a:ext cx="4946694" cy="101005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51FE1E2-0AE6-A97A-80B3-5140CB4C9C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595" y="3747496"/>
            <a:ext cx="5296332" cy="60862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4ED81A34-CB64-1799-7186-18112E2C758F}"/>
              </a:ext>
            </a:extLst>
          </p:cNvPr>
          <p:cNvSpPr txBox="1"/>
          <p:nvPr/>
        </p:nvSpPr>
        <p:spPr>
          <a:xfrm>
            <a:off x="3655764" y="5721056"/>
            <a:ext cx="42899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求二元函数</a:t>
            </a:r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XX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的极值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4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05F2BCE-1666-CBF3-AC36-C358F445136B}"/>
              </a:ext>
            </a:extLst>
          </p:cNvPr>
          <p:cNvSpPr txBox="1"/>
          <p:nvPr/>
        </p:nvSpPr>
        <p:spPr>
          <a:xfrm>
            <a:off x="2028833" y="117706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51FE1E2-0AE6-A97A-80B3-5140CB4C9C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862" y="1199118"/>
            <a:ext cx="5296332" cy="6086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3A3C6D5-C7F9-9A30-A6D9-A714B9DD37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669" y="1959070"/>
            <a:ext cx="5296331" cy="391313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A3A4C00-C237-4297-0BC1-F0B653237F87}"/>
              </a:ext>
            </a:extLst>
          </p:cNvPr>
          <p:cNvSpPr txBox="1"/>
          <p:nvPr/>
        </p:nvSpPr>
        <p:spPr>
          <a:xfrm>
            <a:off x="6251174" y="1959070"/>
            <a:ext cx="5502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① 对函数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进行偏导，令式子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=0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，求出驻点。判断内部有没有偏导数不存在的点（一般是没有的）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314B2F-03F5-DB90-FE93-C05D26F9423D}"/>
              </a:ext>
            </a:extLst>
          </p:cNvPr>
          <p:cNvSpPr/>
          <p:nvPr/>
        </p:nvSpPr>
        <p:spPr>
          <a:xfrm>
            <a:off x="1354045" y="2191831"/>
            <a:ext cx="4227605" cy="153244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1A7E9B7-30F1-4F66-5F95-DD7509111B6C}"/>
              </a:ext>
            </a:extLst>
          </p:cNvPr>
          <p:cNvSpPr txBox="1"/>
          <p:nvPr/>
        </p:nvSpPr>
        <p:spPr>
          <a:xfrm>
            <a:off x="6226028" y="3500139"/>
            <a:ext cx="550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② 求出二阶偏导 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x </a:t>
            </a:r>
            <a:r>
              <a:rPr lang="en-US" altLang="zh-CN" sz="2400" b="1" dirty="0" err="1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y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yy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9397914-0DA2-F800-672B-883BAB9C664C}"/>
              </a:ext>
            </a:extLst>
          </p:cNvPr>
          <p:cNvSpPr/>
          <p:nvPr/>
        </p:nvSpPr>
        <p:spPr>
          <a:xfrm flipV="1">
            <a:off x="1506445" y="3876674"/>
            <a:ext cx="4227605" cy="45446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0547E59-3D56-5EFE-964E-E7786E63A96E}"/>
              </a:ext>
            </a:extLst>
          </p:cNvPr>
          <p:cNvSpPr txBox="1"/>
          <p:nvPr/>
        </p:nvSpPr>
        <p:spPr>
          <a:xfrm>
            <a:off x="6226028" y="4263515"/>
            <a:ext cx="44980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③ 代入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，将他们设为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A B C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294DDDA-55ED-0ED4-B996-8F47E753B990}"/>
              </a:ext>
            </a:extLst>
          </p:cNvPr>
          <p:cNvSpPr/>
          <p:nvPr/>
        </p:nvSpPr>
        <p:spPr>
          <a:xfrm flipV="1">
            <a:off x="1464059" y="4343779"/>
            <a:ext cx="4227605" cy="45446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ED20FD9-759D-8633-4986-F627E90D4CE7}"/>
                  </a:ext>
                </a:extLst>
              </p:cNvPr>
              <p:cNvSpPr txBox="1"/>
              <p:nvPr/>
            </p:nvSpPr>
            <p:spPr>
              <a:xfrm>
                <a:off x="6251174" y="4814981"/>
                <a:ext cx="4498052" cy="120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④ 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Open Sans" panose="020B0606030504020204" pitchFamily="34" charset="0"/>
                            <a:sym typeface="Open Sans" panose="020B060603050402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Open Sans" panose="020B0606030504020204" pitchFamily="34" charset="0"/>
                            <a:sym typeface="Open Sans" panose="020B060603050402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Open Sans" panose="020B0606030504020204" pitchFamily="34" charset="0"/>
                            <a:sym typeface="Open Sans" panose="020B0606030504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Open Sans" panose="020B0606030504020204" pitchFamily="34" charset="0"/>
                        <a:sym typeface="Open Sans" panose="020B0606030504020204" pitchFamily="34" charset="0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Open Sans" panose="020B0606030504020204" pitchFamily="34" charset="0"/>
                        <a:sym typeface="Open Sans" panose="020B0606030504020204" pitchFamily="34" charset="0"/>
                      </a:rPr>
                      <m:t>𝑨𝑪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与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0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的关系，判断是不是极值</a:t>
                </a:r>
                <a:endParaRPr lang="en-US" altLang="zh-CN" sz="2400" b="1" dirty="0">
                  <a:solidFill>
                    <a:srgbClr val="FF0000"/>
                  </a:solidFill>
                  <a:latin typeface="Open Sans" panose="020B0606030504020204" pitchFamily="34" charset="0"/>
                  <a:cs typeface="Open Sans" panose="020B0606030504020204" pitchFamily="34" charset="0"/>
                  <a:sym typeface="Open Sans" panose="020B0606030504020204" pitchFamily="34" charset="0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怎么判断？翻书看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Open Sans" panose="020B0606030504020204" pitchFamily="34" charset="0"/>
                    <a:cs typeface="Open Sans" panose="020B0606030504020204" pitchFamily="34" charset="0"/>
                    <a:sym typeface="Open Sans" panose="020B0606030504020204" pitchFamily="34" charset="0"/>
                  </a:rPr>
                  <a:t>(P90)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ED20FD9-759D-8633-4986-F627E90D4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174" y="4814981"/>
                <a:ext cx="4498052" cy="1208664"/>
              </a:xfrm>
              <a:prstGeom prst="rect">
                <a:avLst/>
              </a:prstGeom>
              <a:blipFill>
                <a:blip r:embed="rId4"/>
                <a:stretch>
                  <a:fillRect l="-2033" t="-353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65501AB2-A3A4-70E4-9EE4-873E0E9E6B94}"/>
              </a:ext>
            </a:extLst>
          </p:cNvPr>
          <p:cNvSpPr/>
          <p:nvPr/>
        </p:nvSpPr>
        <p:spPr>
          <a:xfrm flipV="1">
            <a:off x="1355962" y="4810884"/>
            <a:ext cx="4444781" cy="106132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966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7" grpId="1" animBg="1"/>
      <p:bldP spid="20" grpId="0"/>
      <p:bldP spid="21" grpId="0" animBg="1"/>
      <p:bldP spid="21" grpId="1" animBg="1"/>
      <p:bldP spid="23" grpId="0"/>
      <p:bldP spid="24" grpId="0" animBg="1"/>
      <p:bldP spid="24" grpId="1" animBg="1"/>
      <p:bldP spid="25" grpId="0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814762" y="700564"/>
            <a:ext cx="456247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第一类曲面积分计算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214909E-B663-CDCB-AC52-03AE0416A2A3}"/>
              </a:ext>
            </a:extLst>
          </p:cNvPr>
          <p:cNvSpPr txBox="1"/>
          <p:nvPr/>
        </p:nvSpPr>
        <p:spPr>
          <a:xfrm>
            <a:off x="784265" y="4537456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39CFBA-9D5B-F5E6-BA82-0D1D75BD79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701" y="1388915"/>
            <a:ext cx="6372225" cy="15474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F9EFA3A-05CB-C082-D8A7-BF68A6D8E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531" y="2767534"/>
            <a:ext cx="6372225" cy="1524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92D808D-CDEB-8B96-B08F-EC497A91EE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832" y="4455481"/>
            <a:ext cx="634365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43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40471" y="1270398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F9EFA3A-05CB-C082-D8A7-BF68A6D8E2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435" y="1270398"/>
            <a:ext cx="6372225" cy="1524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569EDE-2254-B4DA-F042-3E99682411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869" y="3009900"/>
            <a:ext cx="6486525" cy="8382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B2034A4-B7F4-8975-B02F-8E687A4766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737" y="4288832"/>
            <a:ext cx="6337169" cy="191900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3DF2147-7BA1-9F03-0D60-EBFCD37D2174}"/>
              </a:ext>
            </a:extLst>
          </p:cNvPr>
          <p:cNvSpPr/>
          <p:nvPr/>
        </p:nvSpPr>
        <p:spPr>
          <a:xfrm flipV="1">
            <a:off x="5553896" y="4392727"/>
            <a:ext cx="2152650" cy="1264853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D9410CB-885C-796F-7774-352A443C9B8F}"/>
              </a:ext>
            </a:extLst>
          </p:cNvPr>
          <p:cNvCxnSpPr>
            <a:cxnSpLocks/>
          </p:cNvCxnSpPr>
          <p:nvPr/>
        </p:nvCxnSpPr>
        <p:spPr>
          <a:xfrm flipH="1" flipV="1">
            <a:off x="5668195" y="3949125"/>
            <a:ext cx="219075" cy="339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31E6E8ED-3981-CFE4-704B-DFB46614DF2F}"/>
              </a:ext>
            </a:extLst>
          </p:cNvPr>
          <p:cNvSpPr txBox="1"/>
          <p:nvPr/>
        </p:nvSpPr>
        <p:spPr>
          <a:xfrm>
            <a:off x="8616716" y="3996444"/>
            <a:ext cx="14157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套公式</a:t>
            </a:r>
            <a:endParaRPr lang="en-US" altLang="zh-CN" sz="32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8928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1871941" y="1345306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39CFBA-9D5B-F5E6-BA82-0D1D75BD79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076" y="1054199"/>
            <a:ext cx="6372225" cy="154742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296690D-FCBC-CEB9-ED00-AADD4A6A33F7}"/>
              </a:ext>
            </a:extLst>
          </p:cNvPr>
          <p:cNvSpPr/>
          <p:nvPr/>
        </p:nvSpPr>
        <p:spPr>
          <a:xfrm flipV="1">
            <a:off x="3562350" y="1926202"/>
            <a:ext cx="1496246" cy="55218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472A690-93DE-D511-B9BD-1475D0DBEB54}"/>
              </a:ext>
            </a:extLst>
          </p:cNvPr>
          <p:cNvSpPr txBox="1"/>
          <p:nvPr/>
        </p:nvSpPr>
        <p:spPr>
          <a:xfrm>
            <a:off x="5607108" y="2364028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注意曲面范围</a:t>
            </a:r>
            <a:endParaRPr lang="en-US" altLang="zh-CN" sz="32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3A94674-EA91-6F28-8A85-725F79857E2A}"/>
              </a:ext>
            </a:extLst>
          </p:cNvPr>
          <p:cNvSpPr/>
          <p:nvPr/>
        </p:nvSpPr>
        <p:spPr>
          <a:xfrm flipV="1">
            <a:off x="7327133" y="1326575"/>
            <a:ext cx="1496246" cy="55218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2FC970-A755-58D5-EBE1-E6015FB07E91}"/>
              </a:ext>
            </a:extLst>
          </p:cNvPr>
          <p:cNvSpPr txBox="1"/>
          <p:nvPr/>
        </p:nvSpPr>
        <p:spPr>
          <a:xfrm>
            <a:off x="4666067" y="499163"/>
            <a:ext cx="56268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类似：计算二重积分 三重积分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3A016F0-70E2-D290-3AFD-0B98BD073F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3621" y="2948803"/>
            <a:ext cx="7366974" cy="335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30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5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4442655" y="327278"/>
            <a:ext cx="6053138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格林公式应用、路径无关四个等价条件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214909E-B663-CDCB-AC52-03AE0416A2A3}"/>
              </a:ext>
            </a:extLst>
          </p:cNvPr>
          <p:cNvSpPr txBox="1"/>
          <p:nvPr/>
        </p:nvSpPr>
        <p:spPr>
          <a:xfrm>
            <a:off x="776566" y="4068279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9B29D68-FC0A-86F0-AD1A-AE3258E9D5EE}"/>
              </a:ext>
            </a:extLst>
          </p:cNvPr>
          <p:cNvSpPr txBox="1"/>
          <p:nvPr/>
        </p:nvSpPr>
        <p:spPr>
          <a:xfrm>
            <a:off x="776566" y="544037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1-12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085CD4E-C5E9-1BB1-F9E6-52E1C502C8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832" y="1607637"/>
            <a:ext cx="6981825" cy="12858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64253DD-FAFA-D9E5-B516-94D974D99B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832" y="2767534"/>
            <a:ext cx="7053262" cy="129463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302C69B-D039-562B-C507-F43BF8B87E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3904212"/>
            <a:ext cx="6848482" cy="1346151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1F12B8B-075A-A46F-0AF7-A85304BA01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5401261"/>
            <a:ext cx="7038975" cy="124777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2A788D5F-0BC0-2A08-5FC3-12AE4D3A2885}"/>
              </a:ext>
            </a:extLst>
          </p:cNvPr>
          <p:cNvSpPr txBox="1"/>
          <p:nvPr/>
        </p:nvSpPr>
        <p:spPr>
          <a:xfrm>
            <a:off x="8941522" y="1732385"/>
            <a:ext cx="3108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格林公式</a:t>
            </a:r>
            <a:r>
              <a:rPr lang="en-US" altLang="zh-CN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+</a:t>
            </a:r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路径无关 题型</a:t>
            </a:r>
            <a:r>
              <a:rPr lang="en-US" altLang="zh-CN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15C49C2-C186-33CF-F352-25EC45F2251A}"/>
              </a:ext>
            </a:extLst>
          </p:cNvPr>
          <p:cNvSpPr txBox="1"/>
          <p:nvPr/>
        </p:nvSpPr>
        <p:spPr>
          <a:xfrm>
            <a:off x="9010657" y="3087501"/>
            <a:ext cx="3108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格林公式</a:t>
            </a:r>
            <a:r>
              <a:rPr lang="en-US" altLang="zh-CN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+</a:t>
            </a:r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路径无关 题型</a:t>
            </a:r>
            <a:r>
              <a:rPr lang="en-US" altLang="zh-CN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2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FED12C0-4505-771E-57AC-02CF0866944B}"/>
              </a:ext>
            </a:extLst>
          </p:cNvPr>
          <p:cNvSpPr txBox="1"/>
          <p:nvPr/>
        </p:nvSpPr>
        <p:spPr>
          <a:xfrm>
            <a:off x="9703153" y="4382132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格林公式原型</a:t>
            </a:r>
            <a:endParaRPr lang="en-US" altLang="zh-CN" sz="20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C54309B-3B70-FA49-23B9-DF63A17B0AFE}"/>
              </a:ext>
            </a:extLst>
          </p:cNvPr>
          <p:cNvSpPr txBox="1"/>
          <p:nvPr/>
        </p:nvSpPr>
        <p:spPr>
          <a:xfrm>
            <a:off x="9435405" y="5625038"/>
            <a:ext cx="2236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路径无关条件考查</a:t>
            </a:r>
            <a:endParaRPr lang="en-US" altLang="zh-CN" sz="20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8AF1FC8-CC81-F044-C878-6E82738D2267}"/>
              </a:ext>
            </a:extLst>
          </p:cNvPr>
          <p:cNvSpPr txBox="1"/>
          <p:nvPr/>
        </p:nvSpPr>
        <p:spPr>
          <a:xfrm>
            <a:off x="6007604" y="1051602"/>
            <a:ext cx="2470548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可能会考</a:t>
            </a:r>
            <a:r>
              <a:rPr lang="en-US" altLang="zh-CN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个</a:t>
            </a:r>
            <a:endParaRPr lang="en-US" altLang="zh-CN" sz="32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7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31" grpId="0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2508305" y="1055637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085CD4E-C5E9-1BB1-F9E6-52E1C502C8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571" y="983252"/>
            <a:ext cx="6981825" cy="12858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63FF773-6889-7D55-63AA-844AE380E19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528"/>
          <a:stretch/>
        </p:blipFill>
        <p:spPr>
          <a:xfrm>
            <a:off x="476231" y="2279765"/>
            <a:ext cx="7482514" cy="3522598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EDD397A4-4173-DBC9-2DE1-C6830B669DB8}"/>
              </a:ext>
            </a:extLst>
          </p:cNvPr>
          <p:cNvSpPr/>
          <p:nvPr/>
        </p:nvSpPr>
        <p:spPr>
          <a:xfrm>
            <a:off x="2697480" y="2926079"/>
            <a:ext cx="2404872" cy="50292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653DD010-B26C-B44E-17F4-D1C2B2D52000}"/>
              </a:ext>
            </a:extLst>
          </p:cNvPr>
          <p:cNvSpPr txBox="1"/>
          <p:nvPr/>
        </p:nvSpPr>
        <p:spPr>
          <a:xfrm>
            <a:off x="5720752" y="2695246"/>
            <a:ext cx="550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① 格林公式的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是什么？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E278712-4FAB-7AC2-2EE2-95BCC13A010F}"/>
              </a:ext>
            </a:extLst>
          </p:cNvPr>
          <p:cNvSpPr txBox="1"/>
          <p:nvPr/>
        </p:nvSpPr>
        <p:spPr>
          <a:xfrm>
            <a:off x="7331228" y="3279307"/>
            <a:ext cx="47188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②求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偏导，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偏导（所有题都有这一个）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判断路径是否无关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0A312E8F-0EB1-D3A4-F18C-673BD4503CD3}"/>
              </a:ext>
            </a:extLst>
          </p:cNvPr>
          <p:cNvSpPr/>
          <p:nvPr/>
        </p:nvSpPr>
        <p:spPr>
          <a:xfrm>
            <a:off x="2337816" y="3439638"/>
            <a:ext cx="4858512" cy="906023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8B3DDAE9-3164-8EF4-3742-3BFF21CCB3FA}"/>
              </a:ext>
            </a:extLst>
          </p:cNvPr>
          <p:cNvSpPr txBox="1"/>
          <p:nvPr/>
        </p:nvSpPr>
        <p:spPr>
          <a:xfrm>
            <a:off x="7473163" y="4490274"/>
            <a:ext cx="47188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③ 令分母为一个常数，这个常数是多少呢？其实就是刚好围住里面四边形的椭圆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8B76B66F-81B1-8A77-3D79-3117ADADFEA3}"/>
              </a:ext>
            </a:extLst>
          </p:cNvPr>
          <p:cNvSpPr/>
          <p:nvPr/>
        </p:nvSpPr>
        <p:spPr>
          <a:xfrm>
            <a:off x="2028832" y="4362789"/>
            <a:ext cx="2579744" cy="265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3CFAB8E-A5F0-94FD-F4A5-F1BD0879FC9D}"/>
              </a:ext>
            </a:extLst>
          </p:cNvPr>
          <p:cNvSpPr/>
          <p:nvPr/>
        </p:nvSpPr>
        <p:spPr>
          <a:xfrm>
            <a:off x="2337816" y="4645517"/>
            <a:ext cx="4993412" cy="104508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F5CD596-8E8E-739B-A262-FBA486197C5D}"/>
              </a:ext>
            </a:extLst>
          </p:cNvPr>
          <p:cNvSpPr txBox="1"/>
          <p:nvPr/>
        </p:nvSpPr>
        <p:spPr>
          <a:xfrm>
            <a:off x="4043752" y="5793934"/>
            <a:ext cx="4718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④ 代入原式，用格林公式去算，得到结果（千万别算错了）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2483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/>
      <p:bldP spid="40" grpId="0"/>
      <p:bldP spid="41" grpId="0" animBg="1"/>
      <p:bldP spid="41" grpId="1" animBg="1"/>
      <p:bldP spid="44" grpId="0"/>
      <p:bldP spid="45" grpId="0" animBg="1"/>
      <p:bldP spid="45" grpId="1" animBg="1"/>
      <p:bldP spid="46" grpId="0" animBg="1"/>
      <p:bldP spid="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776566" y="1680022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364690" y="853282"/>
            <a:ext cx="6053138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高斯公式应用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8E0A78-B147-A2C3-5764-F76F951D55DF}"/>
              </a:ext>
            </a:extLst>
          </p:cNvPr>
          <p:cNvSpPr txBox="1"/>
          <p:nvPr/>
        </p:nvSpPr>
        <p:spPr>
          <a:xfrm>
            <a:off x="776567" y="276753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7-18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214909E-B663-CDCB-AC52-03AE0416A2A3}"/>
              </a:ext>
            </a:extLst>
          </p:cNvPr>
          <p:cNvSpPr txBox="1"/>
          <p:nvPr/>
        </p:nvSpPr>
        <p:spPr>
          <a:xfrm>
            <a:off x="776566" y="4180941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6-17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9B29D68-FC0A-86F0-AD1A-AE3258E9D5EE}"/>
              </a:ext>
            </a:extLst>
          </p:cNvPr>
          <p:cNvSpPr txBox="1"/>
          <p:nvPr/>
        </p:nvSpPr>
        <p:spPr>
          <a:xfrm>
            <a:off x="776566" y="544037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1-12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56DF4C3-5276-1F71-38FF-87C24DC2FB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701" y="1497981"/>
            <a:ext cx="6924675" cy="15716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58BB4DF-3881-9E63-276A-859C7D3034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832" y="2921167"/>
            <a:ext cx="6924675" cy="160550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C1FE1D8-548D-8231-94F9-4A34629F0D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58" y="4188393"/>
            <a:ext cx="7071360" cy="140523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FB87BF3-5125-FB96-1D79-D21AB15208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751" y="5602776"/>
            <a:ext cx="6905625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1770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530301-9536-3C57-8A7E-C71A1EC4402C}"/>
              </a:ext>
            </a:extLst>
          </p:cNvPr>
          <p:cNvSpPr txBox="1"/>
          <p:nvPr/>
        </p:nvSpPr>
        <p:spPr>
          <a:xfrm>
            <a:off x="3140025" y="713250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9-20</a:t>
            </a:r>
            <a:endParaRPr lang="zh-CN" altLang="en-US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56DF4C3-5276-1F71-38FF-87C24DC2FB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160" y="531209"/>
            <a:ext cx="6924675" cy="15716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6F2CD40-8BC1-C8F6-D3B6-80279648C10E}"/>
              </a:ext>
            </a:extLst>
          </p:cNvPr>
          <p:cNvSpPr txBox="1"/>
          <p:nvPr/>
        </p:nvSpPr>
        <p:spPr>
          <a:xfrm>
            <a:off x="965872" y="1959070"/>
            <a:ext cx="91291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①下侧、上侧、外侧、内侧的区别？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如果整体是外侧，就要高斯公式的时候加负号，内侧就不用加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DCEB060-3E20-8233-248F-11F3FC832253}"/>
              </a:ext>
            </a:extLst>
          </p:cNvPr>
          <p:cNvSpPr/>
          <p:nvPr/>
        </p:nvSpPr>
        <p:spPr>
          <a:xfrm>
            <a:off x="8154635" y="1496377"/>
            <a:ext cx="770319" cy="50292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E737738-50B2-ACEB-4EEF-56A7F2B117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70" y="2830184"/>
            <a:ext cx="7013525" cy="352520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38D7A872-15CB-2F9C-EC0F-C1FF0C294452}"/>
              </a:ext>
            </a:extLst>
          </p:cNvPr>
          <p:cNvSpPr/>
          <p:nvPr/>
        </p:nvSpPr>
        <p:spPr>
          <a:xfrm>
            <a:off x="1119851" y="3411941"/>
            <a:ext cx="6487957" cy="87305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2D07C8B-F66A-9942-F6DE-D019C278C3EF}"/>
              </a:ext>
            </a:extLst>
          </p:cNvPr>
          <p:cNvSpPr txBox="1"/>
          <p:nvPr/>
        </p:nvSpPr>
        <p:spPr>
          <a:xfrm>
            <a:off x="7802536" y="3069030"/>
            <a:ext cx="1899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② 补全曲面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64DC10D-F4A7-42EA-E847-78AA6C92D974}"/>
              </a:ext>
            </a:extLst>
          </p:cNvPr>
          <p:cNvSpPr txBox="1"/>
          <p:nvPr/>
        </p:nvSpPr>
        <p:spPr>
          <a:xfrm>
            <a:off x="7827751" y="4400745"/>
            <a:ext cx="1899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③ 高斯公式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A7939EC-6B14-FAA9-8E4B-AA95CD7AFD26}"/>
              </a:ext>
            </a:extLst>
          </p:cNvPr>
          <p:cNvSpPr/>
          <p:nvPr/>
        </p:nvSpPr>
        <p:spPr>
          <a:xfrm>
            <a:off x="868680" y="4325112"/>
            <a:ext cx="6856315" cy="105156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785E0B1-88EB-D2B3-FBF4-902ACDFAD459}"/>
              </a:ext>
            </a:extLst>
          </p:cNvPr>
          <p:cNvSpPr txBox="1"/>
          <p:nvPr/>
        </p:nvSpPr>
        <p:spPr>
          <a:xfrm>
            <a:off x="7827750" y="5155458"/>
            <a:ext cx="3209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④ 奇偶性简化计算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36842C2-CDCF-C7BD-6B7D-BBA8A0AB4B47}"/>
              </a:ext>
            </a:extLst>
          </p:cNvPr>
          <p:cNvSpPr txBox="1"/>
          <p:nvPr/>
        </p:nvSpPr>
        <p:spPr>
          <a:xfrm>
            <a:off x="7827749" y="5828741"/>
            <a:ext cx="3209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⑤ 得到答案</a:t>
            </a:r>
            <a:endParaRPr lang="en-US" altLang="zh-CN" sz="2400" b="1" dirty="0">
              <a:solidFill>
                <a:srgbClr val="FF0000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C14CA1A-E8C7-32D1-AB1C-811FE00F8A5B}"/>
              </a:ext>
            </a:extLst>
          </p:cNvPr>
          <p:cNvSpPr/>
          <p:nvPr/>
        </p:nvSpPr>
        <p:spPr>
          <a:xfrm>
            <a:off x="4974336" y="3530695"/>
            <a:ext cx="2750659" cy="62068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5842C8-7DEB-457A-E3D3-A0404C645B12}"/>
              </a:ext>
            </a:extLst>
          </p:cNvPr>
          <p:cNvSpPr/>
          <p:nvPr/>
        </p:nvSpPr>
        <p:spPr>
          <a:xfrm>
            <a:off x="327316" y="1934944"/>
            <a:ext cx="11128248" cy="47253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3C5D46F-2225-82B3-94F3-EDC3BBCE7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55853"/>
              </p:ext>
            </p:extLst>
          </p:nvPr>
        </p:nvGraphicFramePr>
        <p:xfrm>
          <a:off x="2775971" y="2866199"/>
          <a:ext cx="62309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279360" progId="Equation.DSMT4">
                  <p:embed/>
                </p:oleObj>
              </mc:Choice>
              <mc:Fallback>
                <p:oleObj name="Equation" r:id="rId4" imgW="2565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5971" y="2866199"/>
                        <a:ext cx="623093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0C41EB9-6B6C-FE45-CD64-C8A06EC62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56649"/>
              </p:ext>
            </p:extLst>
          </p:nvPr>
        </p:nvGraphicFramePr>
        <p:xfrm>
          <a:off x="5194520" y="2004178"/>
          <a:ext cx="1151971" cy="85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4520" y="2004178"/>
                        <a:ext cx="1151971" cy="85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CA85973A-EE69-C882-5194-0F627751DDA9}"/>
              </a:ext>
            </a:extLst>
          </p:cNvPr>
          <p:cNvSpPr txBox="1"/>
          <p:nvPr/>
        </p:nvSpPr>
        <p:spPr>
          <a:xfrm>
            <a:off x="3120723" y="3514154"/>
            <a:ext cx="2433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yoz</a:t>
            </a:r>
            <a:r>
              <a:rPr lang="zh-CN" altLang="en-US" dirty="0">
                <a:solidFill>
                  <a:srgbClr val="FF0000"/>
                </a:solidFill>
              </a:rPr>
              <a:t>平面对称，被积函数为关于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奇函数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E9697E4-9A64-EEE6-FC2E-DA725217BA93}"/>
              </a:ext>
            </a:extLst>
          </p:cNvPr>
          <p:cNvSpPr txBox="1"/>
          <p:nvPr/>
        </p:nvSpPr>
        <p:spPr>
          <a:xfrm>
            <a:off x="5583147" y="3499436"/>
            <a:ext cx="2433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xoz</a:t>
            </a:r>
            <a:r>
              <a:rPr lang="zh-CN" altLang="en-US" dirty="0">
                <a:solidFill>
                  <a:srgbClr val="FF0000"/>
                </a:solidFill>
              </a:rPr>
              <a:t>平面对称，被积函数为关于</a:t>
            </a:r>
            <a:r>
              <a:rPr lang="en-US" altLang="zh-CN" dirty="0">
                <a:solidFill>
                  <a:srgbClr val="FF0000"/>
                </a:solidFill>
              </a:rPr>
              <a:t>y</a:t>
            </a:r>
            <a:r>
              <a:rPr lang="zh-CN" altLang="en-US" dirty="0">
                <a:solidFill>
                  <a:srgbClr val="FF0000"/>
                </a:solidFill>
              </a:rPr>
              <a:t>奇函数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0A54068-A642-8A96-B6CB-348AB95F4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57222"/>
              </p:ext>
            </p:extLst>
          </p:nvPr>
        </p:nvGraphicFramePr>
        <p:xfrm>
          <a:off x="2303118" y="4237568"/>
          <a:ext cx="292608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3118" y="4237568"/>
                        <a:ext cx="2926080" cy="105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5445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8" grpId="1" animBg="1"/>
      <p:bldP spid="13" grpId="0" animBg="1"/>
      <p:bldP spid="13" grpId="1" animBg="1"/>
      <p:bldP spid="15" grpId="0"/>
      <p:bldP spid="18" grpId="0"/>
      <p:bldP spid="19" grpId="0" animBg="1"/>
      <p:bldP spid="19" grpId="1" animBg="1"/>
      <p:bldP spid="20" grpId="0"/>
      <p:bldP spid="22" grpId="0"/>
      <p:bldP spid="23" grpId="0" animBg="1"/>
      <p:bldP spid="23" grpId="1" animBg="1"/>
      <p:bldP spid="24" grpId="0" animBg="1"/>
      <p:bldP spid="24" grpId="1" animBg="1"/>
      <p:bldP spid="31" grpId="0"/>
      <p:bldP spid="31" grpId="1"/>
      <p:bldP spid="32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高等数学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F56B995-E457-B7EC-6121-C500C4F1394A}"/>
              </a:ext>
            </a:extLst>
          </p:cNvPr>
          <p:cNvSpPr/>
          <p:nvPr/>
        </p:nvSpPr>
        <p:spPr>
          <a:xfrm>
            <a:off x="3069431" y="1959070"/>
            <a:ext cx="6053138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级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6B482F-92F2-E5C6-7429-8E248B88926B}"/>
              </a:ext>
            </a:extLst>
          </p:cNvPr>
          <p:cNvSpPr txBox="1"/>
          <p:nvPr/>
        </p:nvSpPr>
        <p:spPr>
          <a:xfrm>
            <a:off x="3541456" y="2822926"/>
            <a:ext cx="5109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求敛散性、若收敛求收敛域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F871BB-6439-D625-2775-23CF6C2BFDD7}"/>
              </a:ext>
            </a:extLst>
          </p:cNvPr>
          <p:cNvSpPr txBox="1"/>
          <p:nvPr/>
        </p:nvSpPr>
        <p:spPr>
          <a:xfrm>
            <a:off x="4772563" y="3575401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幂级数的求和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00BDFA8-9B59-93D7-88F1-43258FAAF196}"/>
              </a:ext>
            </a:extLst>
          </p:cNvPr>
          <p:cNvSpPr txBox="1"/>
          <p:nvPr/>
        </p:nvSpPr>
        <p:spPr>
          <a:xfrm>
            <a:off x="4362192" y="429278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构造幂级数去求和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82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128156" y="-3515853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038935" y="-737442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692320-403A-4C75-AA0F-7BB7893EAEBB}"/>
              </a:ext>
            </a:extLst>
          </p:cNvPr>
          <p:cNvSpPr txBox="1"/>
          <p:nvPr/>
        </p:nvSpPr>
        <p:spPr>
          <a:xfrm>
            <a:off x="6234835" y="2235409"/>
            <a:ext cx="4210601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1</a:t>
            </a:r>
            <a:endParaRPr lang="zh-CN" altLang="en-US" sz="88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B229C7A-0A5F-4821-B170-EF6DD6FD606A}"/>
              </a:ext>
            </a:extLst>
          </p:cNvPr>
          <p:cNvCxnSpPr>
            <a:cxnSpLocks/>
          </p:cNvCxnSpPr>
          <p:nvPr/>
        </p:nvCxnSpPr>
        <p:spPr>
          <a:xfrm>
            <a:off x="6318810" y="3572510"/>
            <a:ext cx="1186306" cy="0"/>
          </a:xfrm>
          <a:prstGeom prst="line">
            <a:avLst/>
          </a:prstGeom>
          <a:ln w="50800" cap="rnd">
            <a:solidFill>
              <a:srgbClr val="27E3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C5671144-98B4-4121-AC9A-7E34C2BCA45F}"/>
              </a:ext>
            </a:extLst>
          </p:cNvPr>
          <p:cNvSpPr txBox="1"/>
          <p:nvPr/>
        </p:nvSpPr>
        <p:spPr>
          <a:xfrm>
            <a:off x="6318810" y="3681959"/>
            <a:ext cx="4784619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4400" dirty="0">
                <a:solidFill>
                  <a:schemeClr val="tx1">
                    <a:lumMod val="85000"/>
                    <a:lumOff val="15000"/>
                  </a:schemeClr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大学物理</a:t>
            </a:r>
            <a:r>
              <a:rPr lang="en-US" altLang="zh-CN" sz="4400" dirty="0">
                <a:solidFill>
                  <a:schemeClr val="tx1">
                    <a:lumMod val="85000"/>
                    <a:lumOff val="15000"/>
                  </a:schemeClr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Ⅲ-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753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128156" y="-3515853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038935" y="-737442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692320-403A-4C75-AA0F-7BB7893EAEBB}"/>
              </a:ext>
            </a:extLst>
          </p:cNvPr>
          <p:cNvSpPr txBox="1"/>
          <p:nvPr/>
        </p:nvSpPr>
        <p:spPr>
          <a:xfrm>
            <a:off x="6243544" y="2235409"/>
            <a:ext cx="4210601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4</a:t>
            </a:r>
            <a:endParaRPr lang="zh-CN" altLang="en-US" sz="88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B229C7A-0A5F-4821-B170-EF6DD6FD606A}"/>
              </a:ext>
            </a:extLst>
          </p:cNvPr>
          <p:cNvCxnSpPr>
            <a:cxnSpLocks/>
          </p:cNvCxnSpPr>
          <p:nvPr/>
        </p:nvCxnSpPr>
        <p:spPr>
          <a:xfrm>
            <a:off x="6318810" y="3572510"/>
            <a:ext cx="1186306" cy="0"/>
          </a:xfrm>
          <a:prstGeom prst="line">
            <a:avLst/>
          </a:prstGeom>
          <a:ln w="50800" cap="rnd">
            <a:solidFill>
              <a:srgbClr val="27E3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C5671144-98B4-4121-AC9A-7E34C2BCA45F}"/>
              </a:ext>
            </a:extLst>
          </p:cNvPr>
          <p:cNvSpPr txBox="1"/>
          <p:nvPr/>
        </p:nvSpPr>
        <p:spPr>
          <a:xfrm>
            <a:off x="6318810" y="3681959"/>
            <a:ext cx="5054981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4400" dirty="0">
                <a:solidFill>
                  <a:schemeClr val="tx1">
                    <a:lumMod val="85000"/>
                    <a:lumOff val="15000"/>
                  </a:schemeClr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面向对象程序设计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77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C++</a:t>
            </a:r>
            <a:endParaRPr kumimoji="0" lang="zh-CN" altLang="en-US" sz="3200" b="0" i="0" u="none" strike="noStrike" kern="1200" cap="none" spc="300" normalizeH="0" baseline="0" noProof="0" dirty="0">
              <a:ln>
                <a:noFill/>
              </a:ln>
              <a:solidFill>
                <a:srgbClr val="7ADCB7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583393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C++</a:t>
            </a:r>
            <a:endParaRPr kumimoji="0" lang="zh-CN" altLang="en-US" sz="32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2CB4B1-882D-DC0A-6CA8-A1126CEC53C8}"/>
              </a:ext>
            </a:extLst>
          </p:cNvPr>
          <p:cNvSpPr txBox="1"/>
          <p:nvPr/>
        </p:nvSpPr>
        <p:spPr>
          <a:xfrm>
            <a:off x="834090" y="2629855"/>
            <a:ext cx="5621574" cy="2607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看书本，从头到尾翻一遍，看看哪里没有注意到的、没印象的知识点，想象一下老师会怎么出简答题和其他大题？整理一份提纲出来。</a:t>
            </a:r>
            <a:endParaRPr lang="en-US" altLang="zh-CN" sz="2800" kern="100" dirty="0">
              <a:solidFill>
                <a:schemeClr val="accent1">
                  <a:lumMod val="50000"/>
                </a:schemeClr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54919D78-986B-EE92-F86C-4CAD72C15D52}"/>
              </a:ext>
            </a:extLst>
          </p:cNvPr>
          <p:cNvSpPr/>
          <p:nvPr/>
        </p:nvSpPr>
        <p:spPr>
          <a:xfrm>
            <a:off x="916386" y="1664022"/>
            <a:ext cx="249926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复习方法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3C2D497-9CE2-8053-E123-DADA4520EE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103" y="1968822"/>
            <a:ext cx="4329238" cy="381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4600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C++</a:t>
            </a:r>
            <a:endParaRPr kumimoji="0" lang="zh-CN" altLang="en-US" sz="3200" b="0" i="0" u="none" strike="noStrike" kern="1200" cap="none" spc="300" normalizeH="0" baseline="0" noProof="0" dirty="0">
              <a:ln>
                <a:noFill/>
              </a:ln>
              <a:solidFill>
                <a:srgbClr val="7ADCB7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583393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C++</a:t>
            </a:r>
            <a:endParaRPr kumimoji="0" lang="zh-CN" altLang="en-US" sz="32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2CB4B1-882D-DC0A-6CA8-A1126CEC53C8}"/>
              </a:ext>
            </a:extLst>
          </p:cNvPr>
          <p:cNvSpPr txBox="1"/>
          <p:nvPr/>
        </p:nvSpPr>
        <p:spPr>
          <a:xfrm>
            <a:off x="916386" y="2449996"/>
            <a:ext cx="10242132" cy="2955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1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二进制文件、文本文件用</a:t>
            </a: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C++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怎么写入写出？（重点！可能出简答题，不出简答题就出代码题，两种文件的写入写出是有区别的）</a:t>
            </a:r>
          </a:p>
          <a:p>
            <a:pPr algn="just">
              <a:lnSpc>
                <a:spcPct val="150000"/>
              </a:lnSpc>
            </a:pP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2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类模版怎么写？格式是什么？（简答题、代码题，让你写一个数组、矩阵的类模板，会不会？）</a:t>
            </a:r>
          </a:p>
          <a:p>
            <a:pPr algn="just">
              <a:lnSpc>
                <a:spcPct val="150000"/>
              </a:lnSpc>
            </a:pP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3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抽象、继承、封装、多态的机制及其相关知识点？（简答题）</a:t>
            </a:r>
          </a:p>
          <a:p>
            <a:pPr algn="just">
              <a:lnSpc>
                <a:spcPct val="150000"/>
              </a:lnSpc>
            </a:pP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4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重载、多态怎么写？（代码填空）</a:t>
            </a:r>
          </a:p>
          <a:p>
            <a:pPr algn="just">
              <a:lnSpc>
                <a:spcPct val="150000"/>
              </a:lnSpc>
            </a:pPr>
            <a:r>
              <a:rPr lang="en-US" altLang="zh-CN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5</a:t>
            </a:r>
            <a:r>
              <a:rPr lang="zh-CN" altLang="en-US" kern="100" dirty="0">
                <a:solidFill>
                  <a:schemeClr val="accent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、构造函数和析构函数的作用是什么？什么时候需要自己定义构造函数和析构函数？什么时候调用构造函数、析构函数（简答题）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54919D78-986B-EE92-F86C-4CAD72C15D52}"/>
              </a:ext>
            </a:extLst>
          </p:cNvPr>
          <p:cNvSpPr/>
          <p:nvPr/>
        </p:nvSpPr>
        <p:spPr>
          <a:xfrm>
            <a:off x="916386" y="1664022"/>
            <a:ext cx="2499265" cy="609600"/>
          </a:xfrm>
          <a:prstGeom prst="round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重点关注</a:t>
            </a:r>
          </a:p>
        </p:txBody>
      </p:sp>
    </p:spTree>
    <p:extLst>
      <p:ext uri="{BB962C8B-B14F-4D97-AF65-F5344CB8AC3E}">
        <p14:creationId xmlns:p14="http://schemas.microsoft.com/office/powerpoint/2010/main" val="2040945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F53738B-609C-46D7-9319-81BFDCBCDBDF}"/>
              </a:ext>
            </a:extLst>
          </p:cNvPr>
          <p:cNvSpPr txBox="1"/>
          <p:nvPr/>
        </p:nvSpPr>
        <p:spPr>
          <a:xfrm>
            <a:off x="711470" y="531209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srgbClr val="7ADCB7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资料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685165" y="512921"/>
            <a:ext cx="119849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资料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FFBFED-7265-4D53-8720-211A47CC5C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623" y="903326"/>
            <a:ext cx="3714526" cy="371452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F07176A-1B60-6344-2ABE-ABDE6B7C5643}"/>
              </a:ext>
            </a:extLst>
          </p:cNvPr>
          <p:cNvSpPr txBox="1"/>
          <p:nvPr/>
        </p:nvSpPr>
        <p:spPr>
          <a:xfrm>
            <a:off x="1279951" y="4696056"/>
            <a:ext cx="97766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C++</a:t>
            </a:r>
            <a:r>
              <a:rPr lang="zh-CN" altLang="en-US" sz="2400" dirty="0"/>
              <a:t>和高数链接</a:t>
            </a:r>
            <a:r>
              <a:rPr lang="en-US" altLang="zh-CN" sz="2400" dirty="0"/>
              <a:t>:</a:t>
            </a:r>
          </a:p>
          <a:p>
            <a:r>
              <a:rPr lang="en-US" altLang="zh-CN" sz="2400" dirty="0"/>
              <a:t> https://pan.baidu.com/s/1hdAwiMOWTs0zb76uIuXeqA?pwd=2021 </a:t>
            </a:r>
          </a:p>
          <a:p>
            <a:r>
              <a:rPr lang="zh-CN" altLang="en-US" sz="2400" dirty="0"/>
              <a:t>提取码</a:t>
            </a:r>
            <a:r>
              <a:rPr lang="en-US" altLang="zh-CN" sz="2400" dirty="0"/>
              <a:t>:2021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761633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128156" y="-3515853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038935" y="-737442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692320-403A-4C75-AA0F-7BB7893EAEBB}"/>
              </a:ext>
            </a:extLst>
          </p:cNvPr>
          <p:cNvSpPr txBox="1"/>
          <p:nvPr/>
        </p:nvSpPr>
        <p:spPr>
          <a:xfrm>
            <a:off x="6234835" y="2235409"/>
            <a:ext cx="4210601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THANKS</a:t>
            </a:r>
            <a:endParaRPr lang="zh-CN" altLang="en-US" sz="88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B229C7A-0A5F-4821-B170-EF6DD6FD606A}"/>
              </a:ext>
            </a:extLst>
          </p:cNvPr>
          <p:cNvCxnSpPr>
            <a:cxnSpLocks/>
          </p:cNvCxnSpPr>
          <p:nvPr/>
        </p:nvCxnSpPr>
        <p:spPr>
          <a:xfrm>
            <a:off x="6318810" y="3572510"/>
            <a:ext cx="3993590" cy="0"/>
          </a:xfrm>
          <a:prstGeom prst="line">
            <a:avLst/>
          </a:prstGeom>
          <a:ln w="50800" cap="rnd">
            <a:solidFill>
              <a:srgbClr val="27E3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1043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A71DBF3-2ED7-48ED-9569-9743F20F855B}"/>
              </a:ext>
            </a:extLst>
          </p:cNvPr>
          <p:cNvGrpSpPr/>
          <p:nvPr/>
        </p:nvGrpSpPr>
        <p:grpSpPr>
          <a:xfrm>
            <a:off x="2400625" y="2251152"/>
            <a:ext cx="6401935" cy="1332829"/>
            <a:chOff x="1266843" y="2144775"/>
            <a:chExt cx="5761220" cy="112244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4BE4A3B-0C98-4ED2-99FC-E4D9317918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6843" y="2144775"/>
              <a:ext cx="5761220" cy="466792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2D5FA0E8-6BEB-42B7-BD6E-C8A9B8B60E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66843" y="2850679"/>
              <a:ext cx="5761220" cy="416545"/>
            </a:xfrm>
            <a:prstGeom prst="rect">
              <a:avLst/>
            </a:prstGeom>
          </p:spPr>
        </p:pic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29DBF4BE-3876-4969-B2CD-E46E0A9079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1647" y="4004843"/>
            <a:ext cx="2830513" cy="285315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BC61A85-79B6-06B3-F0B6-003592E466F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大学物理</a:t>
            </a:r>
          </a:p>
        </p:txBody>
      </p:sp>
    </p:spTree>
    <p:extLst>
      <p:ext uri="{BB962C8B-B14F-4D97-AF65-F5344CB8AC3E}">
        <p14:creationId xmlns:p14="http://schemas.microsoft.com/office/powerpoint/2010/main" val="1360704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D67E1B-5FB6-468A-B054-A4B88CD7A5D1}"/>
              </a:ext>
            </a:extLst>
          </p:cNvPr>
          <p:cNvSpPr txBox="1"/>
          <p:nvPr/>
        </p:nvSpPr>
        <p:spPr>
          <a:xfrm>
            <a:off x="664348" y="1348267"/>
            <a:ext cx="423667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自己手动翻书，总结书上公式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把书上公式扣下来，狠狠的背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F2BAD0-3CD2-4432-BF2F-416375A34C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031" y="252556"/>
            <a:ext cx="4930567" cy="6386113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AB927F63-1812-42C2-A030-FE2962E3C011}"/>
              </a:ext>
            </a:extLst>
          </p:cNvPr>
          <p:cNvSpPr txBox="1"/>
          <p:nvPr/>
        </p:nvSpPr>
        <p:spPr>
          <a:xfrm>
            <a:off x="664348" y="3666400"/>
            <a:ext cx="70459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效率真的很高！！！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09B0A60-1E35-4B64-937F-E09F8418E9DD}"/>
              </a:ext>
            </a:extLst>
          </p:cNvPr>
          <p:cNvSpPr txBox="1"/>
          <p:nvPr/>
        </p:nvSpPr>
        <p:spPr>
          <a:xfrm>
            <a:off x="501788" y="4595413"/>
            <a:ext cx="529895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大物</a:t>
            </a:r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3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的难度基本只需要会简单套公式就够了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所以公式一定一定不要背错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1636661-C2E2-4190-BF1D-A9203EDD9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6090" y="4715712"/>
            <a:ext cx="2228671" cy="214228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7BAD25E-A779-D240-723C-17DBA07C342D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大学物理</a:t>
            </a:r>
          </a:p>
        </p:txBody>
      </p:sp>
    </p:spTree>
    <p:extLst>
      <p:ext uri="{BB962C8B-B14F-4D97-AF65-F5344CB8AC3E}">
        <p14:creationId xmlns:p14="http://schemas.microsoft.com/office/powerpoint/2010/main" val="2591698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56A7563-B0B7-40C5-83E1-26A172DE66FB}"/>
              </a:ext>
            </a:extLst>
          </p:cNvPr>
          <p:cNvSpPr txBox="1"/>
          <p:nvPr/>
        </p:nvSpPr>
        <p:spPr>
          <a:xfrm>
            <a:off x="0" y="448184"/>
            <a:ext cx="3486773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defRPr/>
            </a:pPr>
            <a:r>
              <a:rPr lang="zh-CN" altLang="zh-CN" sz="3200" spc="300" dirty="0">
                <a:solidFill>
                  <a:prstClr val="white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大学物理</a:t>
            </a:r>
            <a:r>
              <a:rPr lang="en-US" altLang="zh-CN" sz="3200" spc="300" dirty="0">
                <a:solidFill>
                  <a:prstClr val="white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Ⅲ-1</a:t>
            </a:r>
            <a:endParaRPr lang="zh-CN" altLang="zh-CN" sz="3200" spc="300" dirty="0">
              <a:solidFill>
                <a:prstClr val="white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D67E1B-5FB6-468A-B054-A4B88CD7A5D1}"/>
              </a:ext>
            </a:extLst>
          </p:cNvPr>
          <p:cNvSpPr txBox="1"/>
          <p:nvPr/>
        </p:nvSpPr>
        <p:spPr>
          <a:xfrm>
            <a:off x="393934" y="1992554"/>
            <a:ext cx="555511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遇到有不会的知识点，就去速成课里面赶紧学学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B927F63-1812-42C2-A030-FE2962E3C011}"/>
              </a:ext>
            </a:extLst>
          </p:cNvPr>
          <p:cNvSpPr txBox="1"/>
          <p:nvPr/>
        </p:nvSpPr>
        <p:spPr>
          <a:xfrm>
            <a:off x="393934" y="3508268"/>
            <a:ext cx="70459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还有复习作业题非常重要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作业基本上就是考试会考的常见题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09B0A60-1E35-4B64-937F-E09F8418E9DD}"/>
              </a:ext>
            </a:extLst>
          </p:cNvPr>
          <p:cNvSpPr txBox="1"/>
          <p:nvPr/>
        </p:nvSpPr>
        <p:spPr>
          <a:xfrm>
            <a:off x="239758" y="4840156"/>
            <a:ext cx="1102132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最后还是那句话大物</a:t>
            </a:r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3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的难度基本只需要会简单套公式就够了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先把公式背下来，然后去复习作业题，然后去刷一套真题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5BEE6C-B43D-415E-82A3-0BA3154020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984"/>
          <a:stretch/>
        </p:blipFill>
        <p:spPr>
          <a:xfrm>
            <a:off x="6351183" y="1680022"/>
            <a:ext cx="5124537" cy="18999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3808464-C028-400C-B765-9F4B1EACB0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9440" y="5495685"/>
            <a:ext cx="1432560" cy="135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301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椭圆 43">
            <a:extLst>
              <a:ext uri="{FF2B5EF4-FFF2-40B4-BE49-F238E27FC236}">
                <a16:creationId xmlns:a16="http://schemas.microsoft.com/office/drawing/2014/main" id="{EAA17B42-20EF-4848-9D2F-BEAF3F31A3A6}"/>
              </a:ext>
            </a:extLst>
          </p:cNvPr>
          <p:cNvSpPr/>
          <p:nvPr/>
        </p:nvSpPr>
        <p:spPr>
          <a:xfrm>
            <a:off x="3128156" y="-3515853"/>
            <a:ext cx="12493816" cy="12493816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C0EFEE2-1A53-4EA2-9FFF-3841301EB390}"/>
              </a:ext>
            </a:extLst>
          </p:cNvPr>
          <p:cNvSpPr/>
          <p:nvPr/>
        </p:nvSpPr>
        <p:spPr>
          <a:xfrm>
            <a:off x="4056511" y="-2628879"/>
            <a:ext cx="10637107" cy="10637107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173F78-052E-452D-B80B-DD57444D82A3}"/>
              </a:ext>
            </a:extLst>
          </p:cNvPr>
          <p:cNvSpPr/>
          <p:nvPr/>
        </p:nvSpPr>
        <p:spPr>
          <a:xfrm>
            <a:off x="5826880" y="-1503755"/>
            <a:ext cx="9024055" cy="9024055"/>
          </a:xfrm>
          <a:prstGeom prst="ellipse">
            <a:avLst/>
          </a:prstGeom>
          <a:noFill/>
          <a:ln w="6350">
            <a:solidFill>
              <a:srgbClr val="767171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7" name="图形 5">
            <a:extLst>
              <a:ext uri="{FF2B5EF4-FFF2-40B4-BE49-F238E27FC236}">
                <a16:creationId xmlns:a16="http://schemas.microsoft.com/office/drawing/2014/main" id="{7DD9DE77-AFCC-4C4B-853A-26313516CF81}"/>
              </a:ext>
            </a:extLst>
          </p:cNvPr>
          <p:cNvSpPr/>
          <p:nvPr/>
        </p:nvSpPr>
        <p:spPr>
          <a:xfrm rot="20042200">
            <a:off x="-2038935" y="-737442"/>
            <a:ext cx="5381357" cy="4502768"/>
          </a:xfrm>
          <a:custGeom>
            <a:avLst/>
            <a:gdLst>
              <a:gd name="connsiteX0" fmla="*/ 3192422 w 3733800"/>
              <a:gd name="connsiteY0" fmla="*/ 762692 h 3124200"/>
              <a:gd name="connsiteX1" fmla="*/ 3722964 w 3733800"/>
              <a:gd name="connsiteY1" fmla="*/ 1856162 h 3124200"/>
              <a:gd name="connsiteX2" fmla="*/ 2967632 w 3733800"/>
              <a:gd name="connsiteY2" fmla="*/ 2705792 h 3124200"/>
              <a:gd name="connsiteX3" fmla="*/ 1998939 w 3733800"/>
              <a:gd name="connsiteY3" fmla="*/ 3097270 h 3124200"/>
              <a:gd name="connsiteX4" fmla="*/ 871179 w 3733800"/>
              <a:gd name="connsiteY4" fmla="*/ 2925820 h 3124200"/>
              <a:gd name="connsiteX5" fmla="*/ 35837 w 3733800"/>
              <a:gd name="connsiteY5" fmla="*/ 1813300 h 3124200"/>
              <a:gd name="connsiteX6" fmla="*/ 475892 w 3733800"/>
              <a:gd name="connsiteY6" fmla="*/ 372167 h 3124200"/>
              <a:gd name="connsiteX7" fmla="*/ 1956077 w 3733800"/>
              <a:gd name="connsiteY7" fmla="*/ 45459 h 3124200"/>
              <a:gd name="connsiteX8" fmla="*/ 3192422 w 3733800"/>
              <a:gd name="connsiteY8" fmla="*/ 762692 h 312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0" h="3124200">
                <a:moveTo>
                  <a:pt x="3192422" y="762692"/>
                </a:moveTo>
                <a:cubicBezTo>
                  <a:pt x="3522939" y="1103687"/>
                  <a:pt x="3779162" y="1508500"/>
                  <a:pt x="3722964" y="1856162"/>
                </a:cubicBezTo>
                <a:cubicBezTo>
                  <a:pt x="3666767" y="2203825"/>
                  <a:pt x="3298149" y="2496242"/>
                  <a:pt x="2967632" y="2705792"/>
                </a:cubicBezTo>
                <a:cubicBezTo>
                  <a:pt x="2638067" y="2915342"/>
                  <a:pt x="2345649" y="3042025"/>
                  <a:pt x="1998939" y="3097270"/>
                </a:cubicBezTo>
                <a:cubicBezTo>
                  <a:pt x="1652229" y="3152515"/>
                  <a:pt x="1250274" y="3135370"/>
                  <a:pt x="871179" y="2925820"/>
                </a:cubicBezTo>
                <a:cubicBezTo>
                  <a:pt x="492084" y="2716270"/>
                  <a:pt x="134897" y="2314315"/>
                  <a:pt x="35837" y="1813300"/>
                </a:cubicBezTo>
                <a:cubicBezTo>
                  <a:pt x="-63223" y="1313237"/>
                  <a:pt x="96797" y="713162"/>
                  <a:pt x="475892" y="372167"/>
                </a:cubicBezTo>
                <a:cubicBezTo>
                  <a:pt x="854987" y="31172"/>
                  <a:pt x="1455062" y="-52648"/>
                  <a:pt x="1956077" y="45459"/>
                </a:cubicBezTo>
                <a:cubicBezTo>
                  <a:pt x="2458044" y="142614"/>
                  <a:pt x="2862857" y="421697"/>
                  <a:pt x="3192422" y="762692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0" name="图形 8">
            <a:extLst>
              <a:ext uri="{FF2B5EF4-FFF2-40B4-BE49-F238E27FC236}">
                <a16:creationId xmlns:a16="http://schemas.microsoft.com/office/drawing/2014/main" id="{05A44876-3206-4E64-ADAF-F7C4EA5435EF}"/>
              </a:ext>
            </a:extLst>
          </p:cNvPr>
          <p:cNvSpPr/>
          <p:nvPr/>
        </p:nvSpPr>
        <p:spPr>
          <a:xfrm rot="21093489" flipH="1" flipV="1">
            <a:off x="6559285" y="-3333047"/>
            <a:ext cx="4855515" cy="4778472"/>
          </a:xfrm>
          <a:custGeom>
            <a:avLst/>
            <a:gdLst>
              <a:gd name="connsiteX0" fmla="*/ 3515845 w 3676650"/>
              <a:gd name="connsiteY0" fmla="*/ 93272 h 3362325"/>
              <a:gd name="connsiteX1" fmla="*/ 3605380 w 3676650"/>
              <a:gd name="connsiteY1" fmla="*/ 1405817 h 3362325"/>
              <a:gd name="connsiteX2" fmla="*/ 3300581 w 3676650"/>
              <a:gd name="connsiteY2" fmla="*/ 2775512 h 3362325"/>
              <a:gd name="connsiteX3" fmla="*/ 2114718 w 3676650"/>
              <a:gd name="connsiteY3" fmla="*/ 3360347 h 3362325"/>
              <a:gd name="connsiteX4" fmla="*/ 802173 w 3676650"/>
              <a:gd name="connsiteY4" fmla="*/ 2721219 h 3362325"/>
              <a:gd name="connsiteX5" fmla="*/ 13503 w 3676650"/>
              <a:gd name="connsiteY5" fmla="*/ 1410579 h 3362325"/>
              <a:gd name="connsiteX6" fmla="*/ 604053 w 3676650"/>
              <a:gd name="connsiteY6" fmla="*/ 164709 h 3362325"/>
              <a:gd name="connsiteX7" fmla="*/ 2119480 w 3676650"/>
              <a:gd name="connsiteY7" fmla="*/ 111369 h 3362325"/>
              <a:gd name="connsiteX8" fmla="*/ 3515845 w 3676650"/>
              <a:gd name="connsiteY8" fmla="*/ 93272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6650" h="3362325">
                <a:moveTo>
                  <a:pt x="3515845" y="93272"/>
                </a:moveTo>
                <a:cubicBezTo>
                  <a:pt x="3758733" y="288534"/>
                  <a:pt x="3658720" y="874322"/>
                  <a:pt x="3605380" y="1405817"/>
                </a:cubicBezTo>
                <a:cubicBezTo>
                  <a:pt x="3551088" y="1938264"/>
                  <a:pt x="3543468" y="2416419"/>
                  <a:pt x="3300581" y="2775512"/>
                </a:cubicBezTo>
                <a:cubicBezTo>
                  <a:pt x="3057693" y="3133652"/>
                  <a:pt x="2579538" y="3373682"/>
                  <a:pt x="2114718" y="3360347"/>
                </a:cubicBezTo>
                <a:cubicBezTo>
                  <a:pt x="1649898" y="3346059"/>
                  <a:pt x="1198413" y="3080312"/>
                  <a:pt x="802173" y="2721219"/>
                </a:cubicBezTo>
                <a:cubicBezTo>
                  <a:pt x="404980" y="2363079"/>
                  <a:pt x="63033" y="1911594"/>
                  <a:pt x="13503" y="1410579"/>
                </a:cubicBezTo>
                <a:cubicBezTo>
                  <a:pt x="-36027" y="910517"/>
                  <a:pt x="207813" y="359972"/>
                  <a:pt x="604053" y="164709"/>
                </a:cubicBezTo>
                <a:cubicBezTo>
                  <a:pt x="1001245" y="-30553"/>
                  <a:pt x="1551790" y="129467"/>
                  <a:pt x="2119480" y="111369"/>
                </a:cubicBezTo>
                <a:cubicBezTo>
                  <a:pt x="2687170" y="93272"/>
                  <a:pt x="3272958" y="-101991"/>
                  <a:pt x="3515845" y="93272"/>
                </a:cubicBezTo>
                <a:close/>
              </a:path>
            </a:pathLst>
          </a:custGeom>
          <a:gradFill>
            <a:gsLst>
              <a:gs pos="65000">
                <a:schemeClr val="accent2"/>
              </a:gs>
              <a:gs pos="0">
                <a:schemeClr val="accent2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3" name="图形 11">
            <a:extLst>
              <a:ext uri="{FF2B5EF4-FFF2-40B4-BE49-F238E27FC236}">
                <a16:creationId xmlns:a16="http://schemas.microsoft.com/office/drawing/2014/main" id="{AAAE73CC-FF63-4FDD-8ADB-E970C4911308}"/>
              </a:ext>
            </a:extLst>
          </p:cNvPr>
          <p:cNvSpPr/>
          <p:nvPr/>
        </p:nvSpPr>
        <p:spPr>
          <a:xfrm rot="20974028">
            <a:off x="4195423" y="5270266"/>
            <a:ext cx="7099627" cy="6282255"/>
          </a:xfrm>
          <a:custGeom>
            <a:avLst/>
            <a:gdLst>
              <a:gd name="connsiteX0" fmla="*/ 3219867 w 3686175"/>
              <a:gd name="connsiteY0" fmla="*/ 161944 h 3314700"/>
              <a:gd name="connsiteX1" fmla="*/ 3643730 w 3686175"/>
              <a:gd name="connsiteY1" fmla="*/ 1592599 h 3314700"/>
              <a:gd name="connsiteX2" fmla="*/ 2739807 w 3686175"/>
              <a:gd name="connsiteY2" fmla="*/ 2836564 h 3314700"/>
              <a:gd name="connsiteX3" fmla="*/ 1596807 w 3686175"/>
              <a:gd name="connsiteY3" fmla="*/ 3297574 h 3314700"/>
              <a:gd name="connsiteX4" fmla="*/ 746225 w 3686175"/>
              <a:gd name="connsiteY4" fmla="*/ 2571769 h 3314700"/>
              <a:gd name="connsiteX5" fmla="*/ 160437 w 3686175"/>
              <a:gd name="connsiteY5" fmla="*/ 1563071 h 3314700"/>
              <a:gd name="connsiteX6" fmla="*/ 149007 w 3686175"/>
              <a:gd name="connsiteY6" fmla="*/ 310534 h 3314700"/>
              <a:gd name="connsiteX7" fmla="*/ 1567280 w 3686175"/>
              <a:gd name="connsiteY7" fmla="*/ 74314 h 3314700"/>
              <a:gd name="connsiteX8" fmla="*/ 3219867 w 3686175"/>
              <a:gd name="connsiteY8" fmla="*/ 161944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86175" h="3314700">
                <a:moveTo>
                  <a:pt x="3219867" y="161944"/>
                </a:moveTo>
                <a:cubicBezTo>
                  <a:pt x="3617060" y="419119"/>
                  <a:pt x="3763745" y="1065866"/>
                  <a:pt x="3643730" y="1592599"/>
                </a:cubicBezTo>
                <a:cubicBezTo>
                  <a:pt x="3523715" y="2119331"/>
                  <a:pt x="3137000" y="2525096"/>
                  <a:pt x="2739807" y="2836564"/>
                </a:cubicBezTo>
                <a:cubicBezTo>
                  <a:pt x="2342615" y="3148031"/>
                  <a:pt x="1936850" y="3363296"/>
                  <a:pt x="1596807" y="3297574"/>
                </a:cubicBezTo>
                <a:cubicBezTo>
                  <a:pt x="1255812" y="3230899"/>
                  <a:pt x="982445" y="2882284"/>
                  <a:pt x="746225" y="2571769"/>
                </a:cubicBezTo>
                <a:cubicBezTo>
                  <a:pt x="509052" y="2260301"/>
                  <a:pt x="309980" y="1986934"/>
                  <a:pt x="160437" y="1563071"/>
                </a:cubicBezTo>
                <a:cubicBezTo>
                  <a:pt x="11847" y="1140161"/>
                  <a:pt x="-88165" y="567709"/>
                  <a:pt x="149007" y="310534"/>
                </a:cubicBezTo>
                <a:cubicBezTo>
                  <a:pt x="385227" y="53359"/>
                  <a:pt x="957680" y="111461"/>
                  <a:pt x="1567280" y="74314"/>
                </a:cubicBezTo>
                <a:cubicBezTo>
                  <a:pt x="2176880" y="37166"/>
                  <a:pt x="2823627" y="-95231"/>
                  <a:pt x="3219867" y="161944"/>
                </a:cubicBezTo>
                <a:close/>
              </a:path>
            </a:pathLst>
          </a:custGeom>
          <a:gradFill>
            <a:gsLst>
              <a:gs pos="0">
                <a:srgbClr val="9EFF29"/>
              </a:gs>
              <a:gs pos="90000">
                <a:srgbClr val="35EC1C"/>
              </a:gs>
            </a:gsLst>
            <a:lin ang="540000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692320-403A-4C75-AA0F-7BB7893EAEBB}"/>
              </a:ext>
            </a:extLst>
          </p:cNvPr>
          <p:cNvSpPr txBox="1"/>
          <p:nvPr/>
        </p:nvSpPr>
        <p:spPr>
          <a:xfrm>
            <a:off x="6234835" y="2235409"/>
            <a:ext cx="4210601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i="1" dirty="0">
                <a:solidFill>
                  <a:srgbClr val="27E3A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02</a:t>
            </a:r>
            <a:endParaRPr lang="zh-CN" altLang="en-US" sz="8800" i="1" dirty="0">
              <a:solidFill>
                <a:srgbClr val="27E3AF"/>
              </a:solidFill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B229C7A-0A5F-4821-B170-EF6DD6FD606A}"/>
              </a:ext>
            </a:extLst>
          </p:cNvPr>
          <p:cNvCxnSpPr>
            <a:cxnSpLocks/>
          </p:cNvCxnSpPr>
          <p:nvPr/>
        </p:nvCxnSpPr>
        <p:spPr>
          <a:xfrm>
            <a:off x="6318810" y="3572510"/>
            <a:ext cx="1186306" cy="0"/>
          </a:xfrm>
          <a:prstGeom prst="line">
            <a:avLst/>
          </a:prstGeom>
          <a:ln w="50800" cap="rnd">
            <a:solidFill>
              <a:srgbClr val="27E3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C5671144-98B4-4121-AC9A-7E34C2BCA45F}"/>
              </a:ext>
            </a:extLst>
          </p:cNvPr>
          <p:cNvSpPr txBox="1"/>
          <p:nvPr/>
        </p:nvSpPr>
        <p:spPr>
          <a:xfrm>
            <a:off x="6318810" y="3681959"/>
            <a:ext cx="3603411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/>
            <a:r>
              <a:rPr lang="zh-CN" altLang="en-US" sz="4400" dirty="0">
                <a:solidFill>
                  <a:schemeClr val="tx1">
                    <a:lumMod val="85000"/>
                    <a:lumOff val="15000"/>
                  </a:schemeClr>
                </a:solidFill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离散数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61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7E22EAD-19A4-48D4-B8F7-53B03A461C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0" y="2838450"/>
            <a:ext cx="6819900" cy="11811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B58EFA8-567B-4422-8D5E-F737C2C222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3564" y="3982605"/>
            <a:ext cx="2686501" cy="287539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CC3366C-0D89-557E-A581-F2B6F61FE03B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离散数学</a:t>
            </a:r>
          </a:p>
        </p:txBody>
      </p:sp>
    </p:spTree>
    <p:extLst>
      <p:ext uri="{BB962C8B-B14F-4D97-AF65-F5344CB8AC3E}">
        <p14:creationId xmlns:p14="http://schemas.microsoft.com/office/powerpoint/2010/main" val="13494957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08235D05-67D5-4B5E-A7B7-69D15E85608F}"/>
              </a:ext>
            </a:extLst>
          </p:cNvPr>
          <p:cNvSpPr/>
          <p:nvPr/>
        </p:nvSpPr>
        <p:spPr>
          <a:xfrm>
            <a:off x="201171" y="1294496"/>
            <a:ext cx="385526" cy="385526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9C68DBC-B8D3-402F-B3B8-F721D35F9E98}"/>
              </a:ext>
            </a:extLst>
          </p:cNvPr>
          <p:cNvSpPr/>
          <p:nvPr/>
        </p:nvSpPr>
        <p:spPr>
          <a:xfrm rot="11180846" flipV="1">
            <a:off x="-1938236" y="-872825"/>
            <a:ext cx="7934136" cy="2250762"/>
          </a:xfrm>
          <a:custGeom>
            <a:avLst/>
            <a:gdLst>
              <a:gd name="connsiteX0" fmla="*/ 12192000 w 12192000"/>
              <a:gd name="connsiteY0" fmla="*/ 0 h 5676581"/>
              <a:gd name="connsiteX1" fmla="*/ 0 w 12192000"/>
              <a:gd name="connsiteY1" fmla="*/ 0 h 5676581"/>
              <a:gd name="connsiteX2" fmla="*/ 0 w 12192000"/>
              <a:gd name="connsiteY2" fmla="*/ 3531914 h 5676581"/>
              <a:gd name="connsiteX3" fmla="*/ 29485 w 12192000"/>
              <a:gd name="connsiteY3" fmla="*/ 3529000 h 5676581"/>
              <a:gd name="connsiteX4" fmla="*/ 12052583 w 12192000"/>
              <a:gd name="connsiteY4" fmla="*/ 4974721 h 5676581"/>
              <a:gd name="connsiteX5" fmla="*/ 12192000 w 12192000"/>
              <a:gd name="connsiteY5" fmla="*/ 4880007 h 5676581"/>
              <a:gd name="connsiteX0" fmla="*/ 12192000 w 12192000"/>
              <a:gd name="connsiteY0" fmla="*/ 0 h 4974721"/>
              <a:gd name="connsiteX1" fmla="*/ 0 w 12192000"/>
              <a:gd name="connsiteY1" fmla="*/ 0 h 4974721"/>
              <a:gd name="connsiteX2" fmla="*/ 0 w 12192000"/>
              <a:gd name="connsiteY2" fmla="*/ 3531914 h 4974721"/>
              <a:gd name="connsiteX3" fmla="*/ 29485 w 12192000"/>
              <a:gd name="connsiteY3" fmla="*/ 3529000 h 4974721"/>
              <a:gd name="connsiteX4" fmla="*/ 5246568 w 12192000"/>
              <a:gd name="connsiteY4" fmla="*/ 4639173 h 4974721"/>
              <a:gd name="connsiteX5" fmla="*/ 12052583 w 12192000"/>
              <a:gd name="connsiteY5" fmla="*/ 4974721 h 4974721"/>
              <a:gd name="connsiteX6" fmla="*/ 12192000 w 12192000"/>
              <a:gd name="connsiteY6" fmla="*/ 4880007 h 4974721"/>
              <a:gd name="connsiteX7" fmla="*/ 12192000 w 12192000"/>
              <a:gd name="connsiteY7" fmla="*/ 0 h 4974721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246568 w 12192000"/>
              <a:gd name="connsiteY4" fmla="*/ 463917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9485 w 12192000"/>
              <a:gd name="connsiteY3" fmla="*/ 352900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2192000"/>
              <a:gd name="connsiteY0" fmla="*/ 0 h 5693615"/>
              <a:gd name="connsiteX1" fmla="*/ 0 w 12192000"/>
              <a:gd name="connsiteY1" fmla="*/ 0 h 5693615"/>
              <a:gd name="connsiteX2" fmla="*/ 0 w 12192000"/>
              <a:gd name="connsiteY2" fmla="*/ 3531914 h 5693615"/>
              <a:gd name="connsiteX3" fmla="*/ 212365 w 12192000"/>
              <a:gd name="connsiteY3" fmla="*/ 4351960 h 5693615"/>
              <a:gd name="connsiteX4" fmla="*/ 5353248 w 12192000"/>
              <a:gd name="connsiteY4" fmla="*/ 4273413 h 5693615"/>
              <a:gd name="connsiteX5" fmla="*/ 9513768 w 12192000"/>
              <a:gd name="connsiteY5" fmla="*/ 5690733 h 5693615"/>
              <a:gd name="connsiteX6" fmla="*/ 12052583 w 12192000"/>
              <a:gd name="connsiteY6" fmla="*/ 4974721 h 5693615"/>
              <a:gd name="connsiteX7" fmla="*/ 12192000 w 12192000"/>
              <a:gd name="connsiteY7" fmla="*/ 4880007 h 5693615"/>
              <a:gd name="connsiteX8" fmla="*/ 12192000 w 12192000"/>
              <a:gd name="connsiteY8" fmla="*/ 0 h 5693615"/>
              <a:gd name="connsiteX0" fmla="*/ 12192000 w 14462760"/>
              <a:gd name="connsiteY0" fmla="*/ 0 h 5693615"/>
              <a:gd name="connsiteX1" fmla="*/ 0 w 14462760"/>
              <a:gd name="connsiteY1" fmla="*/ 0 h 5693615"/>
              <a:gd name="connsiteX2" fmla="*/ 0 w 14462760"/>
              <a:gd name="connsiteY2" fmla="*/ 3531914 h 5693615"/>
              <a:gd name="connsiteX3" fmla="*/ 212365 w 14462760"/>
              <a:gd name="connsiteY3" fmla="*/ 4351960 h 5693615"/>
              <a:gd name="connsiteX4" fmla="*/ 5353248 w 14462760"/>
              <a:gd name="connsiteY4" fmla="*/ 4273413 h 5693615"/>
              <a:gd name="connsiteX5" fmla="*/ 9513768 w 14462760"/>
              <a:gd name="connsiteY5" fmla="*/ 5690733 h 5693615"/>
              <a:gd name="connsiteX6" fmla="*/ 12052583 w 14462760"/>
              <a:gd name="connsiteY6" fmla="*/ 4974721 h 5693615"/>
              <a:gd name="connsiteX7" fmla="*/ 14462760 w 14462760"/>
              <a:gd name="connsiteY7" fmla="*/ 4940967 h 5693615"/>
              <a:gd name="connsiteX8" fmla="*/ 12192000 w 1446276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3615"/>
              <a:gd name="connsiteX1" fmla="*/ 0 w 14508480"/>
              <a:gd name="connsiteY1" fmla="*/ 0 h 5693615"/>
              <a:gd name="connsiteX2" fmla="*/ 0 w 14508480"/>
              <a:gd name="connsiteY2" fmla="*/ 3531914 h 5693615"/>
              <a:gd name="connsiteX3" fmla="*/ 212365 w 14508480"/>
              <a:gd name="connsiteY3" fmla="*/ 4351960 h 5693615"/>
              <a:gd name="connsiteX4" fmla="*/ 5353248 w 14508480"/>
              <a:gd name="connsiteY4" fmla="*/ 4273413 h 5693615"/>
              <a:gd name="connsiteX5" fmla="*/ 9513768 w 14508480"/>
              <a:gd name="connsiteY5" fmla="*/ 5690733 h 5693615"/>
              <a:gd name="connsiteX6" fmla="*/ 12052583 w 14508480"/>
              <a:gd name="connsiteY6" fmla="*/ 4974721 h 5693615"/>
              <a:gd name="connsiteX7" fmla="*/ 14508480 w 14508480"/>
              <a:gd name="connsiteY7" fmla="*/ 3874167 h 5693615"/>
              <a:gd name="connsiteX8" fmla="*/ 12192000 w 14508480"/>
              <a:gd name="connsiteY8" fmla="*/ 0 h 5693615"/>
              <a:gd name="connsiteX0" fmla="*/ 12192000 w 14508480"/>
              <a:gd name="connsiteY0" fmla="*/ 0 h 5695938"/>
              <a:gd name="connsiteX1" fmla="*/ 0 w 14508480"/>
              <a:gd name="connsiteY1" fmla="*/ 0 h 5695938"/>
              <a:gd name="connsiteX2" fmla="*/ 0 w 14508480"/>
              <a:gd name="connsiteY2" fmla="*/ 3531914 h 5695938"/>
              <a:gd name="connsiteX3" fmla="*/ 212365 w 14508480"/>
              <a:gd name="connsiteY3" fmla="*/ 4351960 h 5695938"/>
              <a:gd name="connsiteX4" fmla="*/ 5353248 w 14508480"/>
              <a:gd name="connsiteY4" fmla="*/ 4273413 h 5695938"/>
              <a:gd name="connsiteX5" fmla="*/ 9513768 w 14508480"/>
              <a:gd name="connsiteY5" fmla="*/ 5690733 h 5695938"/>
              <a:gd name="connsiteX6" fmla="*/ 12052583 w 14508480"/>
              <a:gd name="connsiteY6" fmla="*/ 4974721 h 5695938"/>
              <a:gd name="connsiteX7" fmla="*/ 14508480 w 14508480"/>
              <a:gd name="connsiteY7" fmla="*/ 3874167 h 5695938"/>
              <a:gd name="connsiteX8" fmla="*/ 12192000 w 14508480"/>
              <a:gd name="connsiteY8" fmla="*/ 0 h 5695938"/>
              <a:gd name="connsiteX0" fmla="*/ 12192000 w 14513527"/>
              <a:gd name="connsiteY0" fmla="*/ 0 h 5695938"/>
              <a:gd name="connsiteX1" fmla="*/ 0 w 14513527"/>
              <a:gd name="connsiteY1" fmla="*/ 0 h 5695938"/>
              <a:gd name="connsiteX2" fmla="*/ 0 w 14513527"/>
              <a:gd name="connsiteY2" fmla="*/ 3531914 h 5695938"/>
              <a:gd name="connsiteX3" fmla="*/ 212365 w 14513527"/>
              <a:gd name="connsiteY3" fmla="*/ 4351960 h 5695938"/>
              <a:gd name="connsiteX4" fmla="*/ 5353248 w 14513527"/>
              <a:gd name="connsiteY4" fmla="*/ 4273413 h 5695938"/>
              <a:gd name="connsiteX5" fmla="*/ 9513768 w 14513527"/>
              <a:gd name="connsiteY5" fmla="*/ 5690733 h 5695938"/>
              <a:gd name="connsiteX6" fmla="*/ 12052583 w 14513527"/>
              <a:gd name="connsiteY6" fmla="*/ 4974721 h 5695938"/>
              <a:gd name="connsiteX7" fmla="*/ 14508480 w 14513527"/>
              <a:gd name="connsiteY7" fmla="*/ 3874167 h 5695938"/>
              <a:gd name="connsiteX8" fmla="*/ 12192000 w 14513527"/>
              <a:gd name="connsiteY8" fmla="*/ 0 h 5695938"/>
              <a:gd name="connsiteX0" fmla="*/ 12192000 w 14514233"/>
              <a:gd name="connsiteY0" fmla="*/ 0 h 5694380"/>
              <a:gd name="connsiteX1" fmla="*/ 0 w 14514233"/>
              <a:gd name="connsiteY1" fmla="*/ 0 h 5694380"/>
              <a:gd name="connsiteX2" fmla="*/ 0 w 14514233"/>
              <a:gd name="connsiteY2" fmla="*/ 3531914 h 5694380"/>
              <a:gd name="connsiteX3" fmla="*/ 212365 w 14514233"/>
              <a:gd name="connsiteY3" fmla="*/ 4351960 h 5694380"/>
              <a:gd name="connsiteX4" fmla="*/ 5353248 w 14514233"/>
              <a:gd name="connsiteY4" fmla="*/ 4273413 h 5694380"/>
              <a:gd name="connsiteX5" fmla="*/ 9513768 w 14514233"/>
              <a:gd name="connsiteY5" fmla="*/ 5690733 h 5694380"/>
              <a:gd name="connsiteX6" fmla="*/ 12052583 w 14514233"/>
              <a:gd name="connsiteY6" fmla="*/ 4974721 h 5694380"/>
              <a:gd name="connsiteX7" fmla="*/ 14508480 w 14514233"/>
              <a:gd name="connsiteY7" fmla="*/ 3874167 h 5694380"/>
              <a:gd name="connsiteX8" fmla="*/ 12192000 w 14514233"/>
              <a:gd name="connsiteY8" fmla="*/ 0 h 5694380"/>
              <a:gd name="connsiteX0" fmla="*/ 12192000 w 14514830"/>
              <a:gd name="connsiteY0" fmla="*/ 0 h 5694759"/>
              <a:gd name="connsiteX1" fmla="*/ 0 w 14514830"/>
              <a:gd name="connsiteY1" fmla="*/ 0 h 5694759"/>
              <a:gd name="connsiteX2" fmla="*/ 0 w 14514830"/>
              <a:gd name="connsiteY2" fmla="*/ 3531914 h 5694759"/>
              <a:gd name="connsiteX3" fmla="*/ 212365 w 14514830"/>
              <a:gd name="connsiteY3" fmla="*/ 4351960 h 5694759"/>
              <a:gd name="connsiteX4" fmla="*/ 5353248 w 14514830"/>
              <a:gd name="connsiteY4" fmla="*/ 4273413 h 5694759"/>
              <a:gd name="connsiteX5" fmla="*/ 9513768 w 14514830"/>
              <a:gd name="connsiteY5" fmla="*/ 5690733 h 5694759"/>
              <a:gd name="connsiteX6" fmla="*/ 12204983 w 14514830"/>
              <a:gd name="connsiteY6" fmla="*/ 5035681 h 5694759"/>
              <a:gd name="connsiteX7" fmla="*/ 14508480 w 14514830"/>
              <a:gd name="connsiteY7" fmla="*/ 3874167 h 5694759"/>
              <a:gd name="connsiteX8" fmla="*/ 12192000 w 14514830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6305"/>
              <a:gd name="connsiteY0" fmla="*/ 0 h 5694759"/>
              <a:gd name="connsiteX1" fmla="*/ 31475 w 14546305"/>
              <a:gd name="connsiteY1" fmla="*/ 0 h 5694759"/>
              <a:gd name="connsiteX2" fmla="*/ 31475 w 14546305"/>
              <a:gd name="connsiteY2" fmla="*/ 3531914 h 5694759"/>
              <a:gd name="connsiteX3" fmla="*/ 0 w 14546305"/>
              <a:gd name="connsiteY3" fmla="*/ 4534840 h 5694759"/>
              <a:gd name="connsiteX4" fmla="*/ 5384723 w 14546305"/>
              <a:gd name="connsiteY4" fmla="*/ 4273413 h 5694759"/>
              <a:gd name="connsiteX5" fmla="*/ 9545243 w 14546305"/>
              <a:gd name="connsiteY5" fmla="*/ 5690733 h 5694759"/>
              <a:gd name="connsiteX6" fmla="*/ 12236458 w 14546305"/>
              <a:gd name="connsiteY6" fmla="*/ 5035681 h 5694759"/>
              <a:gd name="connsiteX7" fmla="*/ 14539955 w 14546305"/>
              <a:gd name="connsiteY7" fmla="*/ 3874167 h 5694759"/>
              <a:gd name="connsiteX8" fmla="*/ 12223475 w 14546305"/>
              <a:gd name="connsiteY8" fmla="*/ 0 h 569475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28603"/>
              <a:gd name="connsiteX1" fmla="*/ 31475 w 14545654"/>
              <a:gd name="connsiteY1" fmla="*/ 0 h 5728603"/>
              <a:gd name="connsiteX2" fmla="*/ 31475 w 14545654"/>
              <a:gd name="connsiteY2" fmla="*/ 3531914 h 5728603"/>
              <a:gd name="connsiteX3" fmla="*/ 0 w 14545654"/>
              <a:gd name="connsiteY3" fmla="*/ 4534840 h 5728603"/>
              <a:gd name="connsiteX4" fmla="*/ 5384723 w 14545654"/>
              <a:gd name="connsiteY4" fmla="*/ 4273413 h 5728603"/>
              <a:gd name="connsiteX5" fmla="*/ 9545243 w 14545654"/>
              <a:gd name="connsiteY5" fmla="*/ 5690733 h 5728603"/>
              <a:gd name="connsiteX6" fmla="*/ 12068818 w 14545654"/>
              <a:gd name="connsiteY6" fmla="*/ 4487041 h 5728603"/>
              <a:gd name="connsiteX7" fmla="*/ 14539955 w 14545654"/>
              <a:gd name="connsiteY7" fmla="*/ 3874167 h 5728603"/>
              <a:gd name="connsiteX8" fmla="*/ 12223475 w 14545654"/>
              <a:gd name="connsiteY8" fmla="*/ 0 h 5728603"/>
              <a:gd name="connsiteX0" fmla="*/ 12223475 w 14545654"/>
              <a:gd name="connsiteY0" fmla="*/ 0 h 5692809"/>
              <a:gd name="connsiteX1" fmla="*/ 31475 w 14545654"/>
              <a:gd name="connsiteY1" fmla="*/ 0 h 5692809"/>
              <a:gd name="connsiteX2" fmla="*/ 31475 w 14545654"/>
              <a:gd name="connsiteY2" fmla="*/ 3531914 h 5692809"/>
              <a:gd name="connsiteX3" fmla="*/ 0 w 14545654"/>
              <a:gd name="connsiteY3" fmla="*/ 4534840 h 5692809"/>
              <a:gd name="connsiteX4" fmla="*/ 5384723 w 14545654"/>
              <a:gd name="connsiteY4" fmla="*/ 4273413 h 5692809"/>
              <a:gd name="connsiteX5" fmla="*/ 9545243 w 14545654"/>
              <a:gd name="connsiteY5" fmla="*/ 5690733 h 5692809"/>
              <a:gd name="connsiteX6" fmla="*/ 12068818 w 14545654"/>
              <a:gd name="connsiteY6" fmla="*/ 4487041 h 5692809"/>
              <a:gd name="connsiteX7" fmla="*/ 14539955 w 14545654"/>
              <a:gd name="connsiteY7" fmla="*/ 3874167 h 5692809"/>
              <a:gd name="connsiteX8" fmla="*/ 12223475 w 14545654"/>
              <a:gd name="connsiteY8" fmla="*/ 0 h 5692809"/>
              <a:gd name="connsiteX0" fmla="*/ 12223475 w 14545654"/>
              <a:gd name="connsiteY0" fmla="*/ 0 h 5706263"/>
              <a:gd name="connsiteX1" fmla="*/ 31475 w 14545654"/>
              <a:gd name="connsiteY1" fmla="*/ 0 h 5706263"/>
              <a:gd name="connsiteX2" fmla="*/ 31475 w 14545654"/>
              <a:gd name="connsiteY2" fmla="*/ 3531914 h 5706263"/>
              <a:gd name="connsiteX3" fmla="*/ 0 w 14545654"/>
              <a:gd name="connsiteY3" fmla="*/ 4534840 h 5706263"/>
              <a:gd name="connsiteX4" fmla="*/ 5384723 w 14545654"/>
              <a:gd name="connsiteY4" fmla="*/ 4273413 h 5706263"/>
              <a:gd name="connsiteX5" fmla="*/ 9545243 w 14545654"/>
              <a:gd name="connsiteY5" fmla="*/ 5690733 h 5706263"/>
              <a:gd name="connsiteX6" fmla="*/ 12068818 w 14545654"/>
              <a:gd name="connsiteY6" fmla="*/ 4487041 h 5706263"/>
              <a:gd name="connsiteX7" fmla="*/ 14539955 w 14545654"/>
              <a:gd name="connsiteY7" fmla="*/ 3874167 h 5706263"/>
              <a:gd name="connsiteX8" fmla="*/ 12223475 w 14545654"/>
              <a:gd name="connsiteY8" fmla="*/ 0 h 5706263"/>
              <a:gd name="connsiteX0" fmla="*/ 12223475 w 14545654"/>
              <a:gd name="connsiteY0" fmla="*/ 0 h 5703970"/>
              <a:gd name="connsiteX1" fmla="*/ 31475 w 14545654"/>
              <a:gd name="connsiteY1" fmla="*/ 0 h 5703970"/>
              <a:gd name="connsiteX2" fmla="*/ 31475 w 14545654"/>
              <a:gd name="connsiteY2" fmla="*/ 3531914 h 5703970"/>
              <a:gd name="connsiteX3" fmla="*/ 0 w 14545654"/>
              <a:gd name="connsiteY3" fmla="*/ 4534840 h 5703970"/>
              <a:gd name="connsiteX4" fmla="*/ 5384723 w 14545654"/>
              <a:gd name="connsiteY4" fmla="*/ 4273413 h 5703970"/>
              <a:gd name="connsiteX5" fmla="*/ 9545243 w 14545654"/>
              <a:gd name="connsiteY5" fmla="*/ 5690733 h 5703970"/>
              <a:gd name="connsiteX6" fmla="*/ 12068818 w 14545654"/>
              <a:gd name="connsiteY6" fmla="*/ 4487041 h 5703970"/>
              <a:gd name="connsiteX7" fmla="*/ 14539955 w 14545654"/>
              <a:gd name="connsiteY7" fmla="*/ 3874167 h 5703970"/>
              <a:gd name="connsiteX8" fmla="*/ 12223475 w 14545654"/>
              <a:gd name="connsiteY8" fmla="*/ 0 h 5703970"/>
              <a:gd name="connsiteX0" fmla="*/ 12223475 w 14545654"/>
              <a:gd name="connsiteY0" fmla="*/ 0 h 5692300"/>
              <a:gd name="connsiteX1" fmla="*/ 31475 w 14545654"/>
              <a:gd name="connsiteY1" fmla="*/ 0 h 5692300"/>
              <a:gd name="connsiteX2" fmla="*/ 31475 w 14545654"/>
              <a:gd name="connsiteY2" fmla="*/ 3531914 h 5692300"/>
              <a:gd name="connsiteX3" fmla="*/ 0 w 14545654"/>
              <a:gd name="connsiteY3" fmla="*/ 4534840 h 5692300"/>
              <a:gd name="connsiteX4" fmla="*/ 5232323 w 14545654"/>
              <a:gd name="connsiteY4" fmla="*/ 4197213 h 5692300"/>
              <a:gd name="connsiteX5" fmla="*/ 9545243 w 14545654"/>
              <a:gd name="connsiteY5" fmla="*/ 5690733 h 5692300"/>
              <a:gd name="connsiteX6" fmla="*/ 12068818 w 14545654"/>
              <a:gd name="connsiteY6" fmla="*/ 4487041 h 5692300"/>
              <a:gd name="connsiteX7" fmla="*/ 14539955 w 14545654"/>
              <a:gd name="connsiteY7" fmla="*/ 3874167 h 5692300"/>
              <a:gd name="connsiteX8" fmla="*/ 12223475 w 14545654"/>
              <a:gd name="connsiteY8" fmla="*/ 0 h 5692300"/>
              <a:gd name="connsiteX0" fmla="*/ 12223475 w 14545654"/>
              <a:gd name="connsiteY0" fmla="*/ 0 h 5691601"/>
              <a:gd name="connsiteX1" fmla="*/ 31475 w 14545654"/>
              <a:gd name="connsiteY1" fmla="*/ 0 h 5691601"/>
              <a:gd name="connsiteX2" fmla="*/ 31475 w 14545654"/>
              <a:gd name="connsiteY2" fmla="*/ 3531914 h 5691601"/>
              <a:gd name="connsiteX3" fmla="*/ 0 w 14545654"/>
              <a:gd name="connsiteY3" fmla="*/ 4534840 h 5691601"/>
              <a:gd name="connsiteX4" fmla="*/ 5415203 w 14545654"/>
              <a:gd name="connsiteY4" fmla="*/ 4273413 h 5691601"/>
              <a:gd name="connsiteX5" fmla="*/ 9545243 w 14545654"/>
              <a:gd name="connsiteY5" fmla="*/ 5690733 h 5691601"/>
              <a:gd name="connsiteX6" fmla="*/ 12068818 w 14545654"/>
              <a:gd name="connsiteY6" fmla="*/ 4487041 h 5691601"/>
              <a:gd name="connsiteX7" fmla="*/ 14539955 w 14545654"/>
              <a:gd name="connsiteY7" fmla="*/ 3874167 h 5691601"/>
              <a:gd name="connsiteX8" fmla="*/ 12223475 w 14545654"/>
              <a:gd name="connsiteY8" fmla="*/ 0 h 5691601"/>
              <a:gd name="connsiteX0" fmla="*/ 12223475 w 14545654"/>
              <a:gd name="connsiteY0" fmla="*/ 0 h 5721571"/>
              <a:gd name="connsiteX1" fmla="*/ 31475 w 14545654"/>
              <a:gd name="connsiteY1" fmla="*/ 0 h 5721571"/>
              <a:gd name="connsiteX2" fmla="*/ 31475 w 14545654"/>
              <a:gd name="connsiteY2" fmla="*/ 3531914 h 5721571"/>
              <a:gd name="connsiteX3" fmla="*/ 0 w 14545654"/>
              <a:gd name="connsiteY3" fmla="*/ 4534840 h 5721571"/>
              <a:gd name="connsiteX4" fmla="*/ 5415203 w 14545654"/>
              <a:gd name="connsiteY4" fmla="*/ 4273413 h 5721571"/>
              <a:gd name="connsiteX5" fmla="*/ 9545243 w 14545654"/>
              <a:gd name="connsiteY5" fmla="*/ 5690733 h 5721571"/>
              <a:gd name="connsiteX6" fmla="*/ 12068818 w 14545654"/>
              <a:gd name="connsiteY6" fmla="*/ 4487041 h 5721571"/>
              <a:gd name="connsiteX7" fmla="*/ 14539955 w 14545654"/>
              <a:gd name="connsiteY7" fmla="*/ 3874167 h 5721571"/>
              <a:gd name="connsiteX8" fmla="*/ 12223475 w 14545654"/>
              <a:gd name="connsiteY8" fmla="*/ 0 h 5721571"/>
              <a:gd name="connsiteX0" fmla="*/ 12223475 w 14484181"/>
              <a:gd name="connsiteY0" fmla="*/ 0 h 6366413"/>
              <a:gd name="connsiteX1" fmla="*/ 31475 w 14484181"/>
              <a:gd name="connsiteY1" fmla="*/ 0 h 6366413"/>
              <a:gd name="connsiteX2" fmla="*/ 31475 w 14484181"/>
              <a:gd name="connsiteY2" fmla="*/ 3531914 h 6366413"/>
              <a:gd name="connsiteX3" fmla="*/ 0 w 14484181"/>
              <a:gd name="connsiteY3" fmla="*/ 4534840 h 6366413"/>
              <a:gd name="connsiteX4" fmla="*/ 5415203 w 14484181"/>
              <a:gd name="connsiteY4" fmla="*/ 4273413 h 6366413"/>
              <a:gd name="connsiteX5" fmla="*/ 9545243 w 14484181"/>
              <a:gd name="connsiteY5" fmla="*/ 5690733 h 6366413"/>
              <a:gd name="connsiteX6" fmla="*/ 12068818 w 14484181"/>
              <a:gd name="connsiteY6" fmla="*/ 4487041 h 6366413"/>
              <a:gd name="connsiteX7" fmla="*/ 14478995 w 14484181"/>
              <a:gd name="connsiteY7" fmla="*/ 5748687 h 6366413"/>
              <a:gd name="connsiteX8" fmla="*/ 12223475 w 14484181"/>
              <a:gd name="connsiteY8" fmla="*/ 0 h 6366413"/>
              <a:gd name="connsiteX0" fmla="*/ 12223475 w 14484010"/>
              <a:gd name="connsiteY0" fmla="*/ 0 h 6449057"/>
              <a:gd name="connsiteX1" fmla="*/ 31475 w 14484010"/>
              <a:gd name="connsiteY1" fmla="*/ 0 h 6449057"/>
              <a:gd name="connsiteX2" fmla="*/ 31475 w 14484010"/>
              <a:gd name="connsiteY2" fmla="*/ 3531914 h 6449057"/>
              <a:gd name="connsiteX3" fmla="*/ 0 w 14484010"/>
              <a:gd name="connsiteY3" fmla="*/ 4534840 h 6449057"/>
              <a:gd name="connsiteX4" fmla="*/ 5415203 w 14484010"/>
              <a:gd name="connsiteY4" fmla="*/ 4273413 h 6449057"/>
              <a:gd name="connsiteX5" fmla="*/ 9545243 w 14484010"/>
              <a:gd name="connsiteY5" fmla="*/ 5690733 h 6449057"/>
              <a:gd name="connsiteX6" fmla="*/ 12007858 w 14484010"/>
              <a:gd name="connsiteY6" fmla="*/ 5020441 h 6449057"/>
              <a:gd name="connsiteX7" fmla="*/ 14478995 w 14484010"/>
              <a:gd name="connsiteY7" fmla="*/ 5748687 h 6449057"/>
              <a:gd name="connsiteX8" fmla="*/ 12223475 w 144840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375875 w 14636410"/>
              <a:gd name="connsiteY0" fmla="*/ 0 h 6449057"/>
              <a:gd name="connsiteX1" fmla="*/ 183875 w 14636410"/>
              <a:gd name="connsiteY1" fmla="*/ 0 h 6449057"/>
              <a:gd name="connsiteX2" fmla="*/ 183875 w 14636410"/>
              <a:gd name="connsiteY2" fmla="*/ 3531914 h 6449057"/>
              <a:gd name="connsiteX3" fmla="*/ 0 w 14636410"/>
              <a:gd name="connsiteY3" fmla="*/ 4687240 h 6449057"/>
              <a:gd name="connsiteX4" fmla="*/ 5567603 w 14636410"/>
              <a:gd name="connsiteY4" fmla="*/ 4273413 h 6449057"/>
              <a:gd name="connsiteX5" fmla="*/ 9697643 w 14636410"/>
              <a:gd name="connsiteY5" fmla="*/ 5690733 h 6449057"/>
              <a:gd name="connsiteX6" fmla="*/ 12160258 w 14636410"/>
              <a:gd name="connsiteY6" fmla="*/ 5020441 h 6449057"/>
              <a:gd name="connsiteX7" fmla="*/ 14631395 w 14636410"/>
              <a:gd name="connsiteY7" fmla="*/ 5748687 h 6449057"/>
              <a:gd name="connsiteX8" fmla="*/ 12375875 w 14636410"/>
              <a:gd name="connsiteY8" fmla="*/ 0 h 6449057"/>
              <a:gd name="connsiteX0" fmla="*/ 12284435 w 14544970"/>
              <a:gd name="connsiteY0" fmla="*/ 0 h 6449057"/>
              <a:gd name="connsiteX1" fmla="*/ 92435 w 14544970"/>
              <a:gd name="connsiteY1" fmla="*/ 0 h 6449057"/>
              <a:gd name="connsiteX2" fmla="*/ 92435 w 14544970"/>
              <a:gd name="connsiteY2" fmla="*/ 3531914 h 6449057"/>
              <a:gd name="connsiteX3" fmla="*/ 0 w 14544970"/>
              <a:gd name="connsiteY3" fmla="*/ 4793920 h 6449057"/>
              <a:gd name="connsiteX4" fmla="*/ 5476163 w 14544970"/>
              <a:gd name="connsiteY4" fmla="*/ 4273413 h 6449057"/>
              <a:gd name="connsiteX5" fmla="*/ 9606203 w 14544970"/>
              <a:gd name="connsiteY5" fmla="*/ 5690733 h 6449057"/>
              <a:gd name="connsiteX6" fmla="*/ 12068818 w 14544970"/>
              <a:gd name="connsiteY6" fmla="*/ 5020441 h 6449057"/>
              <a:gd name="connsiteX7" fmla="*/ 14539955 w 14544970"/>
              <a:gd name="connsiteY7" fmla="*/ 5748687 h 6449057"/>
              <a:gd name="connsiteX8" fmla="*/ 12284435 w 14544970"/>
              <a:gd name="connsiteY8" fmla="*/ 0 h 6449057"/>
              <a:gd name="connsiteX0" fmla="*/ 12284435 w 14544850"/>
              <a:gd name="connsiteY0" fmla="*/ 0 h 6485601"/>
              <a:gd name="connsiteX1" fmla="*/ 92435 w 14544850"/>
              <a:gd name="connsiteY1" fmla="*/ 0 h 6485601"/>
              <a:gd name="connsiteX2" fmla="*/ 92435 w 14544850"/>
              <a:gd name="connsiteY2" fmla="*/ 3531914 h 6485601"/>
              <a:gd name="connsiteX3" fmla="*/ 0 w 14544850"/>
              <a:gd name="connsiteY3" fmla="*/ 4793920 h 6485601"/>
              <a:gd name="connsiteX4" fmla="*/ 5476163 w 14544850"/>
              <a:gd name="connsiteY4" fmla="*/ 4273413 h 6485601"/>
              <a:gd name="connsiteX5" fmla="*/ 9606203 w 14544850"/>
              <a:gd name="connsiteY5" fmla="*/ 5690733 h 6485601"/>
              <a:gd name="connsiteX6" fmla="*/ 12023098 w 14544850"/>
              <a:gd name="connsiteY6" fmla="*/ 5218561 h 6485601"/>
              <a:gd name="connsiteX7" fmla="*/ 14539955 w 14544850"/>
              <a:gd name="connsiteY7" fmla="*/ 5748687 h 6485601"/>
              <a:gd name="connsiteX8" fmla="*/ 12284435 w 14544850"/>
              <a:gd name="connsiteY8" fmla="*/ 0 h 6485601"/>
              <a:gd name="connsiteX0" fmla="*/ 12284435 w 14544850"/>
              <a:gd name="connsiteY0" fmla="*/ 0 h 6513184"/>
              <a:gd name="connsiteX1" fmla="*/ 92435 w 14544850"/>
              <a:gd name="connsiteY1" fmla="*/ 0 h 6513184"/>
              <a:gd name="connsiteX2" fmla="*/ 92435 w 14544850"/>
              <a:gd name="connsiteY2" fmla="*/ 3531914 h 6513184"/>
              <a:gd name="connsiteX3" fmla="*/ 0 w 14544850"/>
              <a:gd name="connsiteY3" fmla="*/ 4793920 h 6513184"/>
              <a:gd name="connsiteX4" fmla="*/ 5476163 w 14544850"/>
              <a:gd name="connsiteY4" fmla="*/ 4273413 h 6513184"/>
              <a:gd name="connsiteX5" fmla="*/ 9606203 w 14544850"/>
              <a:gd name="connsiteY5" fmla="*/ 5690733 h 6513184"/>
              <a:gd name="connsiteX6" fmla="*/ 12023098 w 14544850"/>
              <a:gd name="connsiteY6" fmla="*/ 5355721 h 6513184"/>
              <a:gd name="connsiteX7" fmla="*/ 14539955 w 14544850"/>
              <a:gd name="connsiteY7" fmla="*/ 5748687 h 6513184"/>
              <a:gd name="connsiteX8" fmla="*/ 12284435 w 14544850"/>
              <a:gd name="connsiteY8" fmla="*/ 0 h 6513184"/>
              <a:gd name="connsiteX0" fmla="*/ 12208235 w 14468650"/>
              <a:gd name="connsiteY0" fmla="*/ 0 h 6513184"/>
              <a:gd name="connsiteX1" fmla="*/ 16235 w 14468650"/>
              <a:gd name="connsiteY1" fmla="*/ 0 h 6513184"/>
              <a:gd name="connsiteX2" fmla="*/ 16235 w 14468650"/>
              <a:gd name="connsiteY2" fmla="*/ 3531914 h 6513184"/>
              <a:gd name="connsiteX3" fmla="*/ 0 w 14468650"/>
              <a:gd name="connsiteY3" fmla="*/ 4550080 h 6513184"/>
              <a:gd name="connsiteX4" fmla="*/ 5399963 w 14468650"/>
              <a:gd name="connsiteY4" fmla="*/ 4273413 h 6513184"/>
              <a:gd name="connsiteX5" fmla="*/ 9530003 w 14468650"/>
              <a:gd name="connsiteY5" fmla="*/ 5690733 h 6513184"/>
              <a:gd name="connsiteX6" fmla="*/ 11946898 w 14468650"/>
              <a:gd name="connsiteY6" fmla="*/ 5355721 h 6513184"/>
              <a:gd name="connsiteX7" fmla="*/ 14463755 w 14468650"/>
              <a:gd name="connsiteY7" fmla="*/ 5748687 h 6513184"/>
              <a:gd name="connsiteX8" fmla="*/ 12208235 w 14468650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2762438 w 15022853"/>
              <a:gd name="connsiteY0" fmla="*/ 0 h 6513184"/>
              <a:gd name="connsiteX1" fmla="*/ 570438 w 15022853"/>
              <a:gd name="connsiteY1" fmla="*/ 0 h 6513184"/>
              <a:gd name="connsiteX2" fmla="*/ 570438 w 15022853"/>
              <a:gd name="connsiteY2" fmla="*/ 3531914 h 6513184"/>
              <a:gd name="connsiteX3" fmla="*/ 0 w 15022853"/>
              <a:gd name="connsiteY3" fmla="*/ 3832427 h 6513184"/>
              <a:gd name="connsiteX4" fmla="*/ 5954166 w 15022853"/>
              <a:gd name="connsiteY4" fmla="*/ 4273413 h 6513184"/>
              <a:gd name="connsiteX5" fmla="*/ 10084206 w 15022853"/>
              <a:gd name="connsiteY5" fmla="*/ 5690733 h 6513184"/>
              <a:gd name="connsiteX6" fmla="*/ 12501101 w 15022853"/>
              <a:gd name="connsiteY6" fmla="*/ 5355721 h 6513184"/>
              <a:gd name="connsiteX7" fmla="*/ 15017958 w 15022853"/>
              <a:gd name="connsiteY7" fmla="*/ 5748687 h 6513184"/>
              <a:gd name="connsiteX8" fmla="*/ 12762438 w 15022853"/>
              <a:gd name="connsiteY8" fmla="*/ 0 h 6513184"/>
              <a:gd name="connsiteX0" fmla="*/ 13023384 w 15283799"/>
              <a:gd name="connsiteY0" fmla="*/ 0 h 6513184"/>
              <a:gd name="connsiteX1" fmla="*/ 831384 w 15283799"/>
              <a:gd name="connsiteY1" fmla="*/ 0 h 6513184"/>
              <a:gd name="connsiteX2" fmla="*/ 80 w 15283799"/>
              <a:gd name="connsiteY2" fmla="*/ 1405534 h 6513184"/>
              <a:gd name="connsiteX3" fmla="*/ 260946 w 15283799"/>
              <a:gd name="connsiteY3" fmla="*/ 3832427 h 6513184"/>
              <a:gd name="connsiteX4" fmla="*/ 6215112 w 15283799"/>
              <a:gd name="connsiteY4" fmla="*/ 4273413 h 6513184"/>
              <a:gd name="connsiteX5" fmla="*/ 10345152 w 15283799"/>
              <a:gd name="connsiteY5" fmla="*/ 5690733 h 6513184"/>
              <a:gd name="connsiteX6" fmla="*/ 12762047 w 15283799"/>
              <a:gd name="connsiteY6" fmla="*/ 5355721 h 6513184"/>
              <a:gd name="connsiteX7" fmla="*/ 15278904 w 15283799"/>
              <a:gd name="connsiteY7" fmla="*/ 5748687 h 6513184"/>
              <a:gd name="connsiteX8" fmla="*/ 13023384 w 15283799"/>
              <a:gd name="connsiteY8" fmla="*/ 0 h 6513184"/>
              <a:gd name="connsiteX0" fmla="*/ 13023355 w 15283770"/>
              <a:gd name="connsiteY0" fmla="*/ 0 h 6513184"/>
              <a:gd name="connsiteX1" fmla="*/ 831355 w 15283770"/>
              <a:gd name="connsiteY1" fmla="*/ 0 h 6513184"/>
              <a:gd name="connsiteX2" fmla="*/ 51 w 15283770"/>
              <a:gd name="connsiteY2" fmla="*/ 1405534 h 6513184"/>
              <a:gd name="connsiteX3" fmla="*/ 419260 w 15283770"/>
              <a:gd name="connsiteY3" fmla="*/ 3061614 h 6513184"/>
              <a:gd name="connsiteX4" fmla="*/ 6215083 w 15283770"/>
              <a:gd name="connsiteY4" fmla="*/ 4273413 h 6513184"/>
              <a:gd name="connsiteX5" fmla="*/ 10345123 w 15283770"/>
              <a:gd name="connsiteY5" fmla="*/ 5690733 h 6513184"/>
              <a:gd name="connsiteX6" fmla="*/ 12762018 w 15283770"/>
              <a:gd name="connsiteY6" fmla="*/ 5355721 h 6513184"/>
              <a:gd name="connsiteX7" fmla="*/ 15278875 w 15283770"/>
              <a:gd name="connsiteY7" fmla="*/ 5748687 h 6513184"/>
              <a:gd name="connsiteX8" fmla="*/ 13023355 w 15283770"/>
              <a:gd name="connsiteY8" fmla="*/ 0 h 6513184"/>
              <a:gd name="connsiteX0" fmla="*/ 13953589 w 16214004"/>
              <a:gd name="connsiteY0" fmla="*/ 0 h 6513184"/>
              <a:gd name="connsiteX1" fmla="*/ 1761589 w 16214004"/>
              <a:gd name="connsiteY1" fmla="*/ 0 h 6513184"/>
              <a:gd name="connsiteX2" fmla="*/ 16 w 16214004"/>
              <a:gd name="connsiteY2" fmla="*/ 1671332 h 6513184"/>
              <a:gd name="connsiteX3" fmla="*/ 1349494 w 16214004"/>
              <a:gd name="connsiteY3" fmla="*/ 3061614 h 6513184"/>
              <a:gd name="connsiteX4" fmla="*/ 7145317 w 16214004"/>
              <a:gd name="connsiteY4" fmla="*/ 4273413 h 6513184"/>
              <a:gd name="connsiteX5" fmla="*/ 11275357 w 16214004"/>
              <a:gd name="connsiteY5" fmla="*/ 5690733 h 6513184"/>
              <a:gd name="connsiteX6" fmla="*/ 13692252 w 16214004"/>
              <a:gd name="connsiteY6" fmla="*/ 5355721 h 6513184"/>
              <a:gd name="connsiteX7" fmla="*/ 16209109 w 16214004"/>
              <a:gd name="connsiteY7" fmla="*/ 5748687 h 6513184"/>
              <a:gd name="connsiteX8" fmla="*/ 13953589 w 16214004"/>
              <a:gd name="connsiteY8" fmla="*/ 0 h 6513184"/>
              <a:gd name="connsiteX0" fmla="*/ 13962759 w 16223174"/>
              <a:gd name="connsiteY0" fmla="*/ 0 h 6513184"/>
              <a:gd name="connsiteX1" fmla="*/ 1770759 w 16223174"/>
              <a:gd name="connsiteY1" fmla="*/ 0 h 6513184"/>
              <a:gd name="connsiteX2" fmla="*/ 9186 w 16223174"/>
              <a:gd name="connsiteY2" fmla="*/ 1671332 h 6513184"/>
              <a:gd name="connsiteX3" fmla="*/ 1358664 w 16223174"/>
              <a:gd name="connsiteY3" fmla="*/ 3061614 h 6513184"/>
              <a:gd name="connsiteX4" fmla="*/ 7154487 w 16223174"/>
              <a:gd name="connsiteY4" fmla="*/ 4273413 h 6513184"/>
              <a:gd name="connsiteX5" fmla="*/ 11284527 w 16223174"/>
              <a:gd name="connsiteY5" fmla="*/ 5690733 h 6513184"/>
              <a:gd name="connsiteX6" fmla="*/ 13701422 w 16223174"/>
              <a:gd name="connsiteY6" fmla="*/ 5355721 h 6513184"/>
              <a:gd name="connsiteX7" fmla="*/ 16218279 w 16223174"/>
              <a:gd name="connsiteY7" fmla="*/ 5748687 h 6513184"/>
              <a:gd name="connsiteX8" fmla="*/ 13962759 w 16223174"/>
              <a:gd name="connsiteY8" fmla="*/ 0 h 6513184"/>
              <a:gd name="connsiteX0" fmla="*/ 13966005 w 16226420"/>
              <a:gd name="connsiteY0" fmla="*/ 0 h 6513184"/>
              <a:gd name="connsiteX1" fmla="*/ 1774005 w 16226420"/>
              <a:gd name="connsiteY1" fmla="*/ 0 h 6513184"/>
              <a:gd name="connsiteX2" fmla="*/ 12432 w 16226420"/>
              <a:gd name="connsiteY2" fmla="*/ 1671332 h 6513184"/>
              <a:gd name="connsiteX3" fmla="*/ 1361910 w 16226420"/>
              <a:gd name="connsiteY3" fmla="*/ 3061614 h 6513184"/>
              <a:gd name="connsiteX4" fmla="*/ 7157733 w 16226420"/>
              <a:gd name="connsiteY4" fmla="*/ 4273413 h 6513184"/>
              <a:gd name="connsiteX5" fmla="*/ 11287773 w 16226420"/>
              <a:gd name="connsiteY5" fmla="*/ 5690733 h 6513184"/>
              <a:gd name="connsiteX6" fmla="*/ 13704668 w 16226420"/>
              <a:gd name="connsiteY6" fmla="*/ 5355721 h 6513184"/>
              <a:gd name="connsiteX7" fmla="*/ 16221525 w 16226420"/>
              <a:gd name="connsiteY7" fmla="*/ 5748687 h 6513184"/>
              <a:gd name="connsiteX8" fmla="*/ 13966005 w 16226420"/>
              <a:gd name="connsiteY8" fmla="*/ 0 h 6513184"/>
              <a:gd name="connsiteX0" fmla="*/ 15222959 w 17483374"/>
              <a:gd name="connsiteY0" fmla="*/ 0 h 6513184"/>
              <a:gd name="connsiteX1" fmla="*/ 3030959 w 17483374"/>
              <a:gd name="connsiteY1" fmla="*/ 0 h 6513184"/>
              <a:gd name="connsiteX2" fmla="*/ 2638 w 17483374"/>
              <a:gd name="connsiteY2" fmla="*/ 422084 h 6513184"/>
              <a:gd name="connsiteX3" fmla="*/ 2618864 w 17483374"/>
              <a:gd name="connsiteY3" fmla="*/ 3061614 h 6513184"/>
              <a:gd name="connsiteX4" fmla="*/ 8414687 w 17483374"/>
              <a:gd name="connsiteY4" fmla="*/ 4273413 h 6513184"/>
              <a:gd name="connsiteX5" fmla="*/ 12544727 w 17483374"/>
              <a:gd name="connsiteY5" fmla="*/ 5690733 h 6513184"/>
              <a:gd name="connsiteX6" fmla="*/ 14961622 w 17483374"/>
              <a:gd name="connsiteY6" fmla="*/ 5355721 h 6513184"/>
              <a:gd name="connsiteX7" fmla="*/ 17478479 w 17483374"/>
              <a:gd name="connsiteY7" fmla="*/ 5748687 h 6513184"/>
              <a:gd name="connsiteX8" fmla="*/ 15222959 w 17483374"/>
              <a:gd name="connsiteY8" fmla="*/ 0 h 6513184"/>
              <a:gd name="connsiteX0" fmla="*/ 15221578 w 17481993"/>
              <a:gd name="connsiteY0" fmla="*/ 0 h 6513184"/>
              <a:gd name="connsiteX1" fmla="*/ 3029578 w 17481993"/>
              <a:gd name="connsiteY1" fmla="*/ 0 h 6513184"/>
              <a:gd name="connsiteX2" fmla="*/ 1257 w 17481993"/>
              <a:gd name="connsiteY2" fmla="*/ 422084 h 6513184"/>
              <a:gd name="connsiteX3" fmla="*/ 4101956 w 17481993"/>
              <a:gd name="connsiteY3" fmla="*/ 3088194 h 6513184"/>
              <a:gd name="connsiteX4" fmla="*/ 8413306 w 17481993"/>
              <a:gd name="connsiteY4" fmla="*/ 4273413 h 6513184"/>
              <a:gd name="connsiteX5" fmla="*/ 12543346 w 17481993"/>
              <a:gd name="connsiteY5" fmla="*/ 5690733 h 6513184"/>
              <a:gd name="connsiteX6" fmla="*/ 14960241 w 17481993"/>
              <a:gd name="connsiteY6" fmla="*/ 5355721 h 6513184"/>
              <a:gd name="connsiteX7" fmla="*/ 17477098 w 17481993"/>
              <a:gd name="connsiteY7" fmla="*/ 5748687 h 6513184"/>
              <a:gd name="connsiteX8" fmla="*/ 15221578 w 17481993"/>
              <a:gd name="connsiteY8" fmla="*/ 0 h 6513184"/>
              <a:gd name="connsiteX0" fmla="*/ 13026861 w 15287276"/>
              <a:gd name="connsiteY0" fmla="*/ 0 h 6513184"/>
              <a:gd name="connsiteX1" fmla="*/ 834861 w 15287276"/>
              <a:gd name="connsiteY1" fmla="*/ 0 h 6513184"/>
              <a:gd name="connsiteX2" fmla="*/ 3558 w 15287276"/>
              <a:gd name="connsiteY2" fmla="*/ 687881 h 6513184"/>
              <a:gd name="connsiteX3" fmla="*/ 1907239 w 15287276"/>
              <a:gd name="connsiteY3" fmla="*/ 3088194 h 6513184"/>
              <a:gd name="connsiteX4" fmla="*/ 6218589 w 15287276"/>
              <a:gd name="connsiteY4" fmla="*/ 4273413 h 6513184"/>
              <a:gd name="connsiteX5" fmla="*/ 10348629 w 15287276"/>
              <a:gd name="connsiteY5" fmla="*/ 5690733 h 6513184"/>
              <a:gd name="connsiteX6" fmla="*/ 12765524 w 15287276"/>
              <a:gd name="connsiteY6" fmla="*/ 5355721 h 6513184"/>
              <a:gd name="connsiteX7" fmla="*/ 15282381 w 15287276"/>
              <a:gd name="connsiteY7" fmla="*/ 5748687 h 6513184"/>
              <a:gd name="connsiteX8" fmla="*/ 13026861 w 15287276"/>
              <a:gd name="connsiteY8" fmla="*/ 0 h 6513184"/>
              <a:gd name="connsiteX0" fmla="*/ 13027003 w 15287418"/>
              <a:gd name="connsiteY0" fmla="*/ 0 h 6513184"/>
              <a:gd name="connsiteX1" fmla="*/ 835003 w 15287418"/>
              <a:gd name="connsiteY1" fmla="*/ 0 h 6513184"/>
              <a:gd name="connsiteX2" fmla="*/ 3700 w 15287418"/>
              <a:gd name="connsiteY2" fmla="*/ 687881 h 6513184"/>
              <a:gd name="connsiteX3" fmla="*/ 1907381 w 15287418"/>
              <a:gd name="connsiteY3" fmla="*/ 3088194 h 6513184"/>
              <a:gd name="connsiteX4" fmla="*/ 6218731 w 15287418"/>
              <a:gd name="connsiteY4" fmla="*/ 4273413 h 6513184"/>
              <a:gd name="connsiteX5" fmla="*/ 10348771 w 15287418"/>
              <a:gd name="connsiteY5" fmla="*/ 5690733 h 6513184"/>
              <a:gd name="connsiteX6" fmla="*/ 12765666 w 15287418"/>
              <a:gd name="connsiteY6" fmla="*/ 5355721 h 6513184"/>
              <a:gd name="connsiteX7" fmla="*/ 15282523 w 15287418"/>
              <a:gd name="connsiteY7" fmla="*/ 5748687 h 6513184"/>
              <a:gd name="connsiteX8" fmla="*/ 13027003 w 15287418"/>
              <a:gd name="connsiteY8" fmla="*/ 0 h 6513184"/>
              <a:gd name="connsiteX0" fmla="*/ 13037805 w 15298220"/>
              <a:gd name="connsiteY0" fmla="*/ 0 h 6513184"/>
              <a:gd name="connsiteX1" fmla="*/ 845805 w 15298220"/>
              <a:gd name="connsiteY1" fmla="*/ 0 h 6513184"/>
              <a:gd name="connsiteX2" fmla="*/ 14502 w 15298220"/>
              <a:gd name="connsiteY2" fmla="*/ 687881 h 6513184"/>
              <a:gd name="connsiteX3" fmla="*/ 1918183 w 15298220"/>
              <a:gd name="connsiteY3" fmla="*/ 3088194 h 6513184"/>
              <a:gd name="connsiteX4" fmla="*/ 6229533 w 15298220"/>
              <a:gd name="connsiteY4" fmla="*/ 4273413 h 6513184"/>
              <a:gd name="connsiteX5" fmla="*/ 10359573 w 15298220"/>
              <a:gd name="connsiteY5" fmla="*/ 5690733 h 6513184"/>
              <a:gd name="connsiteX6" fmla="*/ 12776468 w 15298220"/>
              <a:gd name="connsiteY6" fmla="*/ 5355721 h 6513184"/>
              <a:gd name="connsiteX7" fmla="*/ 15293325 w 15298220"/>
              <a:gd name="connsiteY7" fmla="*/ 5748687 h 6513184"/>
              <a:gd name="connsiteX8" fmla="*/ 13037805 w 15298220"/>
              <a:gd name="connsiteY8" fmla="*/ 0 h 6513184"/>
              <a:gd name="connsiteX0" fmla="*/ 13028113 w 15288528"/>
              <a:gd name="connsiteY0" fmla="*/ 0 h 6513184"/>
              <a:gd name="connsiteX1" fmla="*/ 836113 w 15288528"/>
              <a:gd name="connsiteY1" fmla="*/ 0 h 6513184"/>
              <a:gd name="connsiteX2" fmla="*/ 4810 w 15288528"/>
              <a:gd name="connsiteY2" fmla="*/ 687881 h 6513184"/>
              <a:gd name="connsiteX3" fmla="*/ 2462693 w 15288528"/>
              <a:gd name="connsiteY3" fmla="*/ 3327412 h 6513184"/>
              <a:gd name="connsiteX4" fmla="*/ 6219841 w 15288528"/>
              <a:gd name="connsiteY4" fmla="*/ 4273413 h 6513184"/>
              <a:gd name="connsiteX5" fmla="*/ 10349881 w 15288528"/>
              <a:gd name="connsiteY5" fmla="*/ 5690733 h 6513184"/>
              <a:gd name="connsiteX6" fmla="*/ 12766776 w 15288528"/>
              <a:gd name="connsiteY6" fmla="*/ 5355721 h 6513184"/>
              <a:gd name="connsiteX7" fmla="*/ 15283633 w 15288528"/>
              <a:gd name="connsiteY7" fmla="*/ 5748687 h 6513184"/>
              <a:gd name="connsiteX8" fmla="*/ 13028113 w 15288528"/>
              <a:gd name="connsiteY8" fmla="*/ 0 h 6513184"/>
              <a:gd name="connsiteX0" fmla="*/ 13025633 w 15286048"/>
              <a:gd name="connsiteY0" fmla="*/ 0 h 6513184"/>
              <a:gd name="connsiteX1" fmla="*/ 833633 w 15286048"/>
              <a:gd name="connsiteY1" fmla="*/ 0 h 6513184"/>
              <a:gd name="connsiteX2" fmla="*/ 2330 w 15286048"/>
              <a:gd name="connsiteY2" fmla="*/ 687881 h 6513184"/>
              <a:gd name="connsiteX3" fmla="*/ 2460213 w 15286048"/>
              <a:gd name="connsiteY3" fmla="*/ 3327412 h 6513184"/>
              <a:gd name="connsiteX4" fmla="*/ 6375704 w 15286048"/>
              <a:gd name="connsiteY4" fmla="*/ 4565789 h 6513184"/>
              <a:gd name="connsiteX5" fmla="*/ 10347401 w 15286048"/>
              <a:gd name="connsiteY5" fmla="*/ 5690733 h 6513184"/>
              <a:gd name="connsiteX6" fmla="*/ 12764296 w 15286048"/>
              <a:gd name="connsiteY6" fmla="*/ 5355721 h 6513184"/>
              <a:gd name="connsiteX7" fmla="*/ 15281153 w 15286048"/>
              <a:gd name="connsiteY7" fmla="*/ 5748687 h 6513184"/>
              <a:gd name="connsiteX8" fmla="*/ 13025633 w 15286048"/>
              <a:gd name="connsiteY8" fmla="*/ 0 h 6513184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1915"/>
              <a:gd name="connsiteY0" fmla="*/ 0 h 5713757"/>
              <a:gd name="connsiteX1" fmla="*/ 833633 w 15451915"/>
              <a:gd name="connsiteY1" fmla="*/ 0 h 5713757"/>
              <a:gd name="connsiteX2" fmla="*/ 2330 w 15451915"/>
              <a:gd name="connsiteY2" fmla="*/ 687881 h 5713757"/>
              <a:gd name="connsiteX3" fmla="*/ 2460213 w 15451915"/>
              <a:gd name="connsiteY3" fmla="*/ 3327412 h 5713757"/>
              <a:gd name="connsiteX4" fmla="*/ 6375704 w 15451915"/>
              <a:gd name="connsiteY4" fmla="*/ 4565789 h 5713757"/>
              <a:gd name="connsiteX5" fmla="*/ 10347401 w 15451915"/>
              <a:gd name="connsiteY5" fmla="*/ 5690733 h 5713757"/>
              <a:gd name="connsiteX6" fmla="*/ 12764296 w 15451915"/>
              <a:gd name="connsiteY6" fmla="*/ 5355721 h 5713757"/>
              <a:gd name="connsiteX7" fmla="*/ 15447415 w 15451915"/>
              <a:gd name="connsiteY7" fmla="*/ 1953101 h 5713757"/>
              <a:gd name="connsiteX8" fmla="*/ 13025633 w 15451915"/>
              <a:gd name="connsiteY8" fmla="*/ 0 h 5713757"/>
              <a:gd name="connsiteX0" fmla="*/ 13025633 w 15454350"/>
              <a:gd name="connsiteY0" fmla="*/ 0 h 5916966"/>
              <a:gd name="connsiteX1" fmla="*/ 833633 w 15454350"/>
              <a:gd name="connsiteY1" fmla="*/ 0 h 5916966"/>
              <a:gd name="connsiteX2" fmla="*/ 2330 w 15454350"/>
              <a:gd name="connsiteY2" fmla="*/ 687881 h 5916966"/>
              <a:gd name="connsiteX3" fmla="*/ 2460213 w 15454350"/>
              <a:gd name="connsiteY3" fmla="*/ 3327412 h 5916966"/>
              <a:gd name="connsiteX4" fmla="*/ 6375704 w 15454350"/>
              <a:gd name="connsiteY4" fmla="*/ 4565789 h 5916966"/>
              <a:gd name="connsiteX5" fmla="*/ 10347401 w 15454350"/>
              <a:gd name="connsiteY5" fmla="*/ 5690733 h 5916966"/>
              <a:gd name="connsiteX6" fmla="*/ 12764296 w 15454350"/>
              <a:gd name="connsiteY6" fmla="*/ 5355721 h 5916966"/>
              <a:gd name="connsiteX7" fmla="*/ 15447415 w 15454350"/>
              <a:gd name="connsiteY7" fmla="*/ 1953101 h 5916966"/>
              <a:gd name="connsiteX8" fmla="*/ 13025633 w 15454350"/>
              <a:gd name="connsiteY8" fmla="*/ 0 h 5916966"/>
              <a:gd name="connsiteX0" fmla="*/ 13025633 w 15464624"/>
              <a:gd name="connsiteY0" fmla="*/ 0 h 5692809"/>
              <a:gd name="connsiteX1" fmla="*/ 833633 w 15464624"/>
              <a:gd name="connsiteY1" fmla="*/ 0 h 5692809"/>
              <a:gd name="connsiteX2" fmla="*/ 2330 w 15464624"/>
              <a:gd name="connsiteY2" fmla="*/ 687881 h 5692809"/>
              <a:gd name="connsiteX3" fmla="*/ 2460213 w 15464624"/>
              <a:gd name="connsiteY3" fmla="*/ 3327412 h 5692809"/>
              <a:gd name="connsiteX4" fmla="*/ 6375704 w 15464624"/>
              <a:gd name="connsiteY4" fmla="*/ 4565789 h 5692809"/>
              <a:gd name="connsiteX5" fmla="*/ 10347401 w 15464624"/>
              <a:gd name="connsiteY5" fmla="*/ 5690733 h 5692809"/>
              <a:gd name="connsiteX6" fmla="*/ 13595601 w 15464624"/>
              <a:gd name="connsiteY6" fmla="*/ 4685911 h 5692809"/>
              <a:gd name="connsiteX7" fmla="*/ 15447415 w 15464624"/>
              <a:gd name="connsiteY7" fmla="*/ 1953101 h 5692809"/>
              <a:gd name="connsiteX8" fmla="*/ 13025633 w 15464624"/>
              <a:gd name="connsiteY8" fmla="*/ 0 h 5692809"/>
              <a:gd name="connsiteX0" fmla="*/ 13025633 w 15482009"/>
              <a:gd name="connsiteY0" fmla="*/ 0 h 5695705"/>
              <a:gd name="connsiteX1" fmla="*/ 833633 w 15482009"/>
              <a:gd name="connsiteY1" fmla="*/ 0 h 5695705"/>
              <a:gd name="connsiteX2" fmla="*/ 2330 w 15482009"/>
              <a:gd name="connsiteY2" fmla="*/ 687881 h 5695705"/>
              <a:gd name="connsiteX3" fmla="*/ 2460213 w 15482009"/>
              <a:gd name="connsiteY3" fmla="*/ 3327412 h 5695705"/>
              <a:gd name="connsiteX4" fmla="*/ 6375704 w 15482009"/>
              <a:gd name="connsiteY4" fmla="*/ 4565789 h 5695705"/>
              <a:gd name="connsiteX5" fmla="*/ 10347401 w 15482009"/>
              <a:gd name="connsiteY5" fmla="*/ 5690733 h 5695705"/>
              <a:gd name="connsiteX6" fmla="*/ 13928124 w 15482009"/>
              <a:gd name="connsiteY6" fmla="*/ 4111788 h 5695705"/>
              <a:gd name="connsiteX7" fmla="*/ 15447415 w 15482009"/>
              <a:gd name="connsiteY7" fmla="*/ 1953101 h 5695705"/>
              <a:gd name="connsiteX8" fmla="*/ 13025633 w 15482009"/>
              <a:gd name="connsiteY8" fmla="*/ 0 h 5695705"/>
              <a:gd name="connsiteX0" fmla="*/ 13025633 w 15464312"/>
              <a:gd name="connsiteY0" fmla="*/ 0 h 5695705"/>
              <a:gd name="connsiteX1" fmla="*/ 833633 w 15464312"/>
              <a:gd name="connsiteY1" fmla="*/ 0 h 5695705"/>
              <a:gd name="connsiteX2" fmla="*/ 2330 w 15464312"/>
              <a:gd name="connsiteY2" fmla="*/ 687881 h 5695705"/>
              <a:gd name="connsiteX3" fmla="*/ 2460213 w 15464312"/>
              <a:gd name="connsiteY3" fmla="*/ 3327412 h 5695705"/>
              <a:gd name="connsiteX4" fmla="*/ 6375704 w 15464312"/>
              <a:gd name="connsiteY4" fmla="*/ 4565789 h 5695705"/>
              <a:gd name="connsiteX5" fmla="*/ 10347401 w 15464312"/>
              <a:gd name="connsiteY5" fmla="*/ 5690733 h 5695705"/>
              <a:gd name="connsiteX6" fmla="*/ 13928124 w 15464312"/>
              <a:gd name="connsiteY6" fmla="*/ 4111788 h 5695705"/>
              <a:gd name="connsiteX7" fmla="*/ 15447415 w 15464312"/>
              <a:gd name="connsiteY7" fmla="*/ 1953101 h 5695705"/>
              <a:gd name="connsiteX8" fmla="*/ 13025633 w 15464312"/>
              <a:gd name="connsiteY8" fmla="*/ 0 h 5695705"/>
              <a:gd name="connsiteX0" fmla="*/ 13025504 w 15464185"/>
              <a:gd name="connsiteY0" fmla="*/ 0 h 5696262"/>
              <a:gd name="connsiteX1" fmla="*/ 833504 w 15464185"/>
              <a:gd name="connsiteY1" fmla="*/ 0 h 5696262"/>
              <a:gd name="connsiteX2" fmla="*/ 2201 w 15464185"/>
              <a:gd name="connsiteY2" fmla="*/ 687881 h 5696262"/>
              <a:gd name="connsiteX3" fmla="*/ 2549781 w 15464185"/>
              <a:gd name="connsiteY3" fmla="*/ 2792394 h 5696262"/>
              <a:gd name="connsiteX4" fmla="*/ 6375575 w 15464185"/>
              <a:gd name="connsiteY4" fmla="*/ 4565789 h 5696262"/>
              <a:gd name="connsiteX5" fmla="*/ 10347272 w 15464185"/>
              <a:gd name="connsiteY5" fmla="*/ 5690733 h 5696262"/>
              <a:gd name="connsiteX6" fmla="*/ 13927995 w 15464185"/>
              <a:gd name="connsiteY6" fmla="*/ 4111788 h 5696262"/>
              <a:gd name="connsiteX7" fmla="*/ 15447286 w 15464185"/>
              <a:gd name="connsiteY7" fmla="*/ 1953101 h 5696262"/>
              <a:gd name="connsiteX8" fmla="*/ 13025504 w 15464185"/>
              <a:gd name="connsiteY8" fmla="*/ 0 h 5696262"/>
              <a:gd name="connsiteX0" fmla="*/ 13025165 w 15463844"/>
              <a:gd name="connsiteY0" fmla="*/ 0 h 5697379"/>
              <a:gd name="connsiteX1" fmla="*/ 833165 w 15463844"/>
              <a:gd name="connsiteY1" fmla="*/ 0 h 5697379"/>
              <a:gd name="connsiteX2" fmla="*/ 1862 w 15463844"/>
              <a:gd name="connsiteY2" fmla="*/ 687881 h 5697379"/>
              <a:gd name="connsiteX3" fmla="*/ 2843351 w 15463844"/>
              <a:gd name="connsiteY3" fmla="*/ 1983211 h 5697379"/>
              <a:gd name="connsiteX4" fmla="*/ 6375236 w 15463844"/>
              <a:gd name="connsiteY4" fmla="*/ 4565789 h 5697379"/>
              <a:gd name="connsiteX5" fmla="*/ 10346933 w 15463844"/>
              <a:gd name="connsiteY5" fmla="*/ 5690733 h 5697379"/>
              <a:gd name="connsiteX6" fmla="*/ 13927656 w 15463844"/>
              <a:gd name="connsiteY6" fmla="*/ 4111788 h 5697379"/>
              <a:gd name="connsiteX7" fmla="*/ 15446947 w 15463844"/>
              <a:gd name="connsiteY7" fmla="*/ 1953101 h 5697379"/>
              <a:gd name="connsiteX8" fmla="*/ 13025165 w 15463844"/>
              <a:gd name="connsiteY8" fmla="*/ 0 h 5697379"/>
              <a:gd name="connsiteX0" fmla="*/ 13025165 w 15461317"/>
              <a:gd name="connsiteY0" fmla="*/ 0 h 5691184"/>
              <a:gd name="connsiteX1" fmla="*/ 833165 w 15461317"/>
              <a:gd name="connsiteY1" fmla="*/ 0 h 5691184"/>
              <a:gd name="connsiteX2" fmla="*/ 1862 w 15461317"/>
              <a:gd name="connsiteY2" fmla="*/ 687881 h 5691184"/>
              <a:gd name="connsiteX3" fmla="*/ 2843351 w 15461317"/>
              <a:gd name="connsiteY3" fmla="*/ 1983211 h 5691184"/>
              <a:gd name="connsiteX4" fmla="*/ 6375236 w 15461317"/>
              <a:gd name="connsiteY4" fmla="*/ 4565789 h 5691184"/>
              <a:gd name="connsiteX5" fmla="*/ 10346933 w 15461317"/>
              <a:gd name="connsiteY5" fmla="*/ 5690733 h 5691184"/>
              <a:gd name="connsiteX6" fmla="*/ 13824345 w 15461317"/>
              <a:gd name="connsiteY6" fmla="*/ 4457395 h 5691184"/>
              <a:gd name="connsiteX7" fmla="*/ 15446947 w 15461317"/>
              <a:gd name="connsiteY7" fmla="*/ 1953101 h 5691184"/>
              <a:gd name="connsiteX8" fmla="*/ 13025165 w 15461317"/>
              <a:gd name="connsiteY8" fmla="*/ 0 h 5691184"/>
              <a:gd name="connsiteX0" fmla="*/ 13025165 w 15456690"/>
              <a:gd name="connsiteY0" fmla="*/ 0 h 5886982"/>
              <a:gd name="connsiteX1" fmla="*/ 833165 w 15456690"/>
              <a:gd name="connsiteY1" fmla="*/ 0 h 5886982"/>
              <a:gd name="connsiteX2" fmla="*/ 1862 w 15456690"/>
              <a:gd name="connsiteY2" fmla="*/ 687881 h 5886982"/>
              <a:gd name="connsiteX3" fmla="*/ 2843351 w 15456690"/>
              <a:gd name="connsiteY3" fmla="*/ 1983211 h 5886982"/>
              <a:gd name="connsiteX4" fmla="*/ 6375236 w 15456690"/>
              <a:gd name="connsiteY4" fmla="*/ 4565789 h 5886982"/>
              <a:gd name="connsiteX5" fmla="*/ 10181343 w 15456690"/>
              <a:gd name="connsiteY5" fmla="*/ 5886633 h 5886982"/>
              <a:gd name="connsiteX6" fmla="*/ 13824345 w 15456690"/>
              <a:gd name="connsiteY6" fmla="*/ 4457395 h 5886982"/>
              <a:gd name="connsiteX7" fmla="*/ 15446947 w 15456690"/>
              <a:gd name="connsiteY7" fmla="*/ 1953101 h 5886982"/>
              <a:gd name="connsiteX8" fmla="*/ 13025165 w 15456690"/>
              <a:gd name="connsiteY8" fmla="*/ 0 h 5886982"/>
              <a:gd name="connsiteX0" fmla="*/ 13025165 w 15456692"/>
              <a:gd name="connsiteY0" fmla="*/ 0 h 5912191"/>
              <a:gd name="connsiteX1" fmla="*/ 833165 w 15456692"/>
              <a:gd name="connsiteY1" fmla="*/ 0 h 5912191"/>
              <a:gd name="connsiteX2" fmla="*/ 1862 w 15456692"/>
              <a:gd name="connsiteY2" fmla="*/ 687881 h 5912191"/>
              <a:gd name="connsiteX3" fmla="*/ 2843351 w 15456692"/>
              <a:gd name="connsiteY3" fmla="*/ 1983211 h 5912191"/>
              <a:gd name="connsiteX4" fmla="*/ 6375236 w 15456692"/>
              <a:gd name="connsiteY4" fmla="*/ 4565789 h 5912191"/>
              <a:gd name="connsiteX5" fmla="*/ 10181343 w 15456692"/>
              <a:gd name="connsiteY5" fmla="*/ 5886633 h 5912191"/>
              <a:gd name="connsiteX6" fmla="*/ 13824345 w 15456692"/>
              <a:gd name="connsiteY6" fmla="*/ 4457395 h 5912191"/>
              <a:gd name="connsiteX7" fmla="*/ 15446947 w 15456692"/>
              <a:gd name="connsiteY7" fmla="*/ 1953101 h 5912191"/>
              <a:gd name="connsiteX8" fmla="*/ 13025165 w 15456692"/>
              <a:gd name="connsiteY8" fmla="*/ 0 h 5912191"/>
              <a:gd name="connsiteX0" fmla="*/ 13025165 w 15456690"/>
              <a:gd name="connsiteY0" fmla="*/ 0 h 5888254"/>
              <a:gd name="connsiteX1" fmla="*/ 833165 w 15456690"/>
              <a:gd name="connsiteY1" fmla="*/ 0 h 5888254"/>
              <a:gd name="connsiteX2" fmla="*/ 1862 w 15456690"/>
              <a:gd name="connsiteY2" fmla="*/ 687881 h 5888254"/>
              <a:gd name="connsiteX3" fmla="*/ 2843351 w 15456690"/>
              <a:gd name="connsiteY3" fmla="*/ 1983211 h 5888254"/>
              <a:gd name="connsiteX4" fmla="*/ 6375236 w 15456690"/>
              <a:gd name="connsiteY4" fmla="*/ 4565789 h 5888254"/>
              <a:gd name="connsiteX5" fmla="*/ 10181343 w 15456690"/>
              <a:gd name="connsiteY5" fmla="*/ 5886633 h 5888254"/>
              <a:gd name="connsiteX6" fmla="*/ 13824345 w 15456690"/>
              <a:gd name="connsiteY6" fmla="*/ 4457395 h 5888254"/>
              <a:gd name="connsiteX7" fmla="*/ 15446947 w 15456690"/>
              <a:gd name="connsiteY7" fmla="*/ 1953101 h 5888254"/>
              <a:gd name="connsiteX8" fmla="*/ 13025165 w 15456690"/>
              <a:gd name="connsiteY8" fmla="*/ 0 h 588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456690" h="5888254">
                <a:moveTo>
                  <a:pt x="13025165" y="0"/>
                </a:moveTo>
                <a:lnTo>
                  <a:pt x="833165" y="0"/>
                </a:lnTo>
                <a:lnTo>
                  <a:pt x="1862" y="687881"/>
                </a:lnTo>
                <a:cubicBezTo>
                  <a:pt x="-66820" y="1198150"/>
                  <a:pt x="1781122" y="1336893"/>
                  <a:pt x="2843351" y="1983211"/>
                </a:cubicBezTo>
                <a:cubicBezTo>
                  <a:pt x="3905580" y="2629529"/>
                  <a:pt x="5152237" y="3915219"/>
                  <a:pt x="6375236" y="4565789"/>
                </a:cubicBezTo>
                <a:cubicBezTo>
                  <a:pt x="7598235" y="5216359"/>
                  <a:pt x="8952938" y="5926716"/>
                  <a:pt x="10181343" y="5886633"/>
                </a:cubicBezTo>
                <a:cubicBezTo>
                  <a:pt x="11409748" y="5846550"/>
                  <a:pt x="12946744" y="5112984"/>
                  <a:pt x="13824345" y="4457395"/>
                </a:cubicBezTo>
                <a:cubicBezTo>
                  <a:pt x="14701946" y="3801806"/>
                  <a:pt x="15557955" y="3874432"/>
                  <a:pt x="15446947" y="1953101"/>
                </a:cubicBezTo>
                <a:lnTo>
                  <a:pt x="13025165" y="0"/>
                </a:lnTo>
                <a:close/>
              </a:path>
            </a:pathLst>
          </a:custGeom>
          <a:gradFill>
            <a:gsLst>
              <a:gs pos="0">
                <a:srgbClr val="7ADCB7"/>
              </a:gs>
              <a:gs pos="65000">
                <a:srgbClr val="2AF598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CBC18D62-18B2-46DF-B1DE-CAAF25DE63D8}"/>
              </a:ext>
            </a:extLst>
          </p:cNvPr>
          <p:cNvSpPr/>
          <p:nvPr/>
        </p:nvSpPr>
        <p:spPr>
          <a:xfrm rot="11218386" flipV="1">
            <a:off x="-781184" y="-707573"/>
            <a:ext cx="6480259" cy="2069702"/>
          </a:xfrm>
          <a:custGeom>
            <a:avLst/>
            <a:gdLst>
              <a:gd name="connsiteX0" fmla="*/ 4451 w 6480259"/>
              <a:gd name="connsiteY0" fmla="*/ 0 h 2069702"/>
              <a:gd name="connsiteX1" fmla="*/ 0 w 6480259"/>
              <a:gd name="connsiteY1" fmla="*/ 36390 h 2069702"/>
              <a:gd name="connsiteX2" fmla="*/ 49347 w 6480259"/>
              <a:gd name="connsiteY2" fmla="*/ 36390 h 2069702"/>
              <a:gd name="connsiteX3" fmla="*/ 5973378 w 6480259"/>
              <a:gd name="connsiteY3" fmla="*/ 36390 h 2069702"/>
              <a:gd name="connsiteX4" fmla="*/ 49347 w 6480259"/>
              <a:gd name="connsiteY4" fmla="*/ 36390 h 2069702"/>
              <a:gd name="connsiteX5" fmla="*/ 126777 w 6480259"/>
              <a:gd name="connsiteY5" fmla="*/ 99151 h 2069702"/>
              <a:gd name="connsiteX6" fmla="*/ 719816 w 6480259"/>
              <a:gd name="connsiteY6" fmla="*/ 326913 h 2069702"/>
              <a:gd name="connsiteX7" fmla="*/ 2999433 w 6480259"/>
              <a:gd name="connsiteY7" fmla="*/ 1826143 h 2069702"/>
              <a:gd name="connsiteX8" fmla="*/ 5757321 w 6480259"/>
              <a:gd name="connsiteY8" fmla="*/ 1812640 h 2069702"/>
              <a:gd name="connsiteX9" fmla="*/ 5973378 w 6480259"/>
              <a:gd name="connsiteY9" fmla="*/ 36390 h 2069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80259" h="2069702">
                <a:moveTo>
                  <a:pt x="4451" y="0"/>
                </a:moveTo>
                <a:lnTo>
                  <a:pt x="0" y="36390"/>
                </a:lnTo>
                <a:lnTo>
                  <a:pt x="49347" y="36390"/>
                </a:lnTo>
                <a:close/>
                <a:moveTo>
                  <a:pt x="5973378" y="36390"/>
                </a:moveTo>
                <a:lnTo>
                  <a:pt x="49347" y="36390"/>
                </a:lnTo>
                <a:lnTo>
                  <a:pt x="126777" y="99151"/>
                </a:lnTo>
                <a:cubicBezTo>
                  <a:pt x="256464" y="182379"/>
                  <a:pt x="442932" y="261639"/>
                  <a:pt x="719816" y="326913"/>
                </a:cubicBezTo>
                <a:cubicBezTo>
                  <a:pt x="1645912" y="541244"/>
                  <a:pt x="2197342" y="1460280"/>
                  <a:pt x="2999433" y="1826143"/>
                </a:cubicBezTo>
                <a:cubicBezTo>
                  <a:pt x="3801525" y="2192007"/>
                  <a:pt x="5261664" y="2110932"/>
                  <a:pt x="5757321" y="1812640"/>
                </a:cubicBezTo>
                <a:cubicBezTo>
                  <a:pt x="6252979" y="1514348"/>
                  <a:pt x="6984455" y="353318"/>
                  <a:pt x="5973378" y="36390"/>
                </a:cubicBezTo>
                <a:close/>
              </a:path>
            </a:pathLst>
          </a:custGeom>
          <a:gradFill flip="none" rotWithShape="1">
            <a:gsLst>
              <a:gs pos="0">
                <a:srgbClr val="19CC82">
                  <a:alpha val="60000"/>
                </a:srgbClr>
              </a:gs>
              <a:gs pos="65000">
                <a:srgbClr val="19CC82">
                  <a:alpha val="7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03E62DB0-AE7B-4955-8E63-680874E664CF}"/>
              </a:ext>
            </a:extLst>
          </p:cNvPr>
          <p:cNvSpPr/>
          <p:nvPr/>
        </p:nvSpPr>
        <p:spPr>
          <a:xfrm>
            <a:off x="2459435" y="393289"/>
            <a:ext cx="311971" cy="311971"/>
          </a:xfrm>
          <a:custGeom>
            <a:avLst/>
            <a:gdLst>
              <a:gd name="connsiteX0" fmla="*/ 952716 w 1905433"/>
              <a:gd name="connsiteY0" fmla="*/ 244419 h 1905433"/>
              <a:gd name="connsiteX1" fmla="*/ 247620 w 1905433"/>
              <a:gd name="connsiteY1" fmla="*/ 949515 h 1905433"/>
              <a:gd name="connsiteX2" fmla="*/ 952716 w 1905433"/>
              <a:gd name="connsiteY2" fmla="*/ 1654610 h 1905433"/>
              <a:gd name="connsiteX3" fmla="*/ 1657812 w 1905433"/>
              <a:gd name="connsiteY3" fmla="*/ 949515 h 1905433"/>
              <a:gd name="connsiteX4" fmla="*/ 952716 w 1905433"/>
              <a:gd name="connsiteY4" fmla="*/ 244419 h 1905433"/>
              <a:gd name="connsiteX5" fmla="*/ 952717 w 1905433"/>
              <a:gd name="connsiteY5" fmla="*/ 0 h 1905433"/>
              <a:gd name="connsiteX6" fmla="*/ 1905433 w 1905433"/>
              <a:gd name="connsiteY6" fmla="*/ 952717 h 1905433"/>
              <a:gd name="connsiteX7" fmla="*/ 952717 w 1905433"/>
              <a:gd name="connsiteY7" fmla="*/ 1905433 h 1905433"/>
              <a:gd name="connsiteX8" fmla="*/ 0 w 1905433"/>
              <a:gd name="connsiteY8" fmla="*/ 952717 h 1905433"/>
              <a:gd name="connsiteX9" fmla="*/ 952717 w 1905433"/>
              <a:gd name="connsiteY9" fmla="*/ 0 h 190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433" h="1905433">
                <a:moveTo>
                  <a:pt x="952716" y="244419"/>
                </a:moveTo>
                <a:cubicBezTo>
                  <a:pt x="563302" y="244419"/>
                  <a:pt x="247620" y="560101"/>
                  <a:pt x="247620" y="949515"/>
                </a:cubicBezTo>
                <a:cubicBezTo>
                  <a:pt x="247620" y="1338928"/>
                  <a:pt x="563302" y="1654610"/>
                  <a:pt x="952716" y="1654610"/>
                </a:cubicBezTo>
                <a:cubicBezTo>
                  <a:pt x="1342130" y="1654610"/>
                  <a:pt x="1657812" y="1338928"/>
                  <a:pt x="1657812" y="949515"/>
                </a:cubicBezTo>
                <a:cubicBezTo>
                  <a:pt x="1657812" y="560101"/>
                  <a:pt x="1342130" y="244419"/>
                  <a:pt x="952716" y="244419"/>
                </a:cubicBezTo>
                <a:close/>
                <a:moveTo>
                  <a:pt x="952717" y="0"/>
                </a:moveTo>
                <a:cubicBezTo>
                  <a:pt x="1478887" y="0"/>
                  <a:pt x="1905433" y="426546"/>
                  <a:pt x="1905433" y="952717"/>
                </a:cubicBezTo>
                <a:cubicBezTo>
                  <a:pt x="1905433" y="1478887"/>
                  <a:pt x="1478887" y="1905433"/>
                  <a:pt x="952717" y="1905433"/>
                </a:cubicBezTo>
                <a:cubicBezTo>
                  <a:pt x="426546" y="1905433"/>
                  <a:pt x="0" y="1478887"/>
                  <a:pt x="0" y="952717"/>
                </a:cubicBezTo>
                <a:cubicBezTo>
                  <a:pt x="0" y="426546"/>
                  <a:pt x="426546" y="0"/>
                  <a:pt x="952717" y="0"/>
                </a:cubicBezTo>
                <a:close/>
              </a:path>
            </a:pathLst>
          </a:custGeom>
          <a:solidFill>
            <a:srgbClr val="ADE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73F668BD-0268-4E0F-881C-71FD7C840F30}"/>
              </a:ext>
            </a:extLst>
          </p:cNvPr>
          <p:cNvSpPr/>
          <p:nvPr/>
        </p:nvSpPr>
        <p:spPr>
          <a:xfrm>
            <a:off x="11753909" y="97133"/>
            <a:ext cx="296156" cy="296156"/>
          </a:xfrm>
          <a:prstGeom prst="ellipse">
            <a:avLst/>
          </a:prstGeom>
          <a:noFill/>
          <a:ln w="28575">
            <a:solidFill>
              <a:srgbClr val="7ADC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 panose="020B0606030504020204" pitchFamily="34" charset="0"/>
              <a:cs typeface="Open Sans" panose="020B0606030504020204" pitchFamily="34" charset="0"/>
              <a:sym typeface="Open Sans" panose="020B0606030504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B927F63-1812-42C2-A030-FE2962E3C011}"/>
              </a:ext>
            </a:extLst>
          </p:cNvPr>
          <p:cNvSpPr txBox="1"/>
          <p:nvPr/>
        </p:nvSpPr>
        <p:spPr>
          <a:xfrm>
            <a:off x="465331" y="3299027"/>
            <a:ext cx="70459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先复习作业题，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作业基本上就是考试会考的常见题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09B0A60-1E35-4B64-937F-E09F8418E9DD}"/>
              </a:ext>
            </a:extLst>
          </p:cNvPr>
          <p:cNvSpPr txBox="1"/>
          <p:nvPr/>
        </p:nvSpPr>
        <p:spPr>
          <a:xfrm>
            <a:off x="393934" y="4581635"/>
            <a:ext cx="881102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熟悉了常考题型之后，就可以直接来这里刷题了，准备了</a:t>
            </a:r>
            <a:r>
              <a:rPr lang="en-US" altLang="zh-CN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3</a:t>
            </a:r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套模拟卷和一份真题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zh-CN" altLang="en-US" sz="3200" b="1" dirty="0">
                <a:solidFill>
                  <a:srgbClr val="2DD58F"/>
                </a:solidFill>
                <a:latin typeface="Open Sans" panose="020B0606030504020204" pitchFamily="34" charset="0"/>
                <a:cs typeface="Open Sans" panose="020B0606030504020204" pitchFamily="34" charset="0"/>
              </a:rPr>
              <a:t>离散这个科目多练练，其实你会发现很有套路的</a:t>
            </a:r>
            <a:endParaRPr lang="en-US" altLang="zh-CN" sz="3200" b="1" dirty="0">
              <a:solidFill>
                <a:srgbClr val="2DD5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73E5E93-A61F-469E-A825-4C3ED8976F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608" y="1398260"/>
            <a:ext cx="8321740" cy="178864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0D60F75-C39E-4D26-9791-F1334AE50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7985" y="4161449"/>
            <a:ext cx="2914015" cy="269655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DA147AB-FF06-0FE8-918E-1EA974D23FE5}"/>
              </a:ext>
            </a:extLst>
          </p:cNvPr>
          <p:cNvSpPr txBox="1"/>
          <p:nvPr/>
        </p:nvSpPr>
        <p:spPr>
          <a:xfrm>
            <a:off x="685165" y="512921"/>
            <a:ext cx="1869059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pen Sans" panose="020B0606030504020204" pitchFamily="34" charset="0"/>
                <a:cs typeface="Open Sans" panose="020B0606030504020204" pitchFamily="34" charset="0"/>
                <a:sym typeface="Open Sans" panose="020B0606030504020204" pitchFamily="34" charset="0"/>
              </a:rPr>
              <a:t>离散数学</a:t>
            </a:r>
          </a:p>
        </p:txBody>
      </p:sp>
    </p:spTree>
    <p:extLst>
      <p:ext uri="{BB962C8B-B14F-4D97-AF65-F5344CB8AC3E}">
        <p14:creationId xmlns:p14="http://schemas.microsoft.com/office/powerpoint/2010/main" val="3379855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30e82241-0833-4587-9b6d-8a6a633613c9&quot;,&quot;Name&quot;:null,&quot;Kind&quot;:&quot;Custom&quot;,&quot;OldGuidesSetting&quot;:{&quot;HeaderHeight&quot;:0.0,&quot;FooterHeight&quot;:0.0,&quot;SideMargin&quot;:0.0,&quot;TopMargin&quot;:0.0,&quot;BottomMargin&quot;:0.0,&quot;IntervalMargin&quot;:0.0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31791;#74176;"/>
</p:tagLst>
</file>

<file path=ppt/theme/theme1.xml><?xml version="1.0" encoding="utf-8"?>
<a:theme xmlns:a="http://schemas.openxmlformats.org/drawingml/2006/main" name="Office 主题​​">
  <a:themeElements>
    <a:clrScheme name="自定义 12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55EFC4"/>
      </a:accent1>
      <a:accent2>
        <a:srgbClr val="81ECEC"/>
      </a:accent2>
      <a:accent3>
        <a:srgbClr val="74B9FF"/>
      </a:accent3>
      <a:accent4>
        <a:srgbClr val="2CE4B1"/>
      </a:accent4>
      <a:accent5>
        <a:srgbClr val="7F8C8D"/>
      </a:accent5>
      <a:accent6>
        <a:srgbClr val="C9C9C9"/>
      </a:accent6>
      <a:hlink>
        <a:srgbClr val="4472C4"/>
      </a:hlink>
      <a:folHlink>
        <a:srgbClr val="BFBFBF"/>
      </a:folHlink>
    </a:clrScheme>
    <a:fontScheme name="050qp4uh">
      <a:majorFont>
        <a:latin typeface="Open Sans" panose="020F0302020204030204"/>
        <a:ea typeface="Open Sans"/>
        <a:cs typeface=""/>
      </a:majorFont>
      <a:minorFont>
        <a:latin typeface="Open Sans" panose="020F0502020204030204"/>
        <a:ea typeface="Open San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1121</Words>
  <Application>Microsoft Office PowerPoint</Application>
  <PresentationFormat>宽屏</PresentationFormat>
  <Paragraphs>190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9" baseType="lpstr">
      <vt:lpstr>Cambria Math</vt:lpstr>
      <vt:lpstr>Arial</vt:lpstr>
      <vt:lpstr>Open San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 Daliang</dc:creator>
  <cp:lastModifiedBy>Li Daliang</cp:lastModifiedBy>
  <cp:revision>44</cp:revision>
  <dcterms:created xsi:type="dcterms:W3CDTF">2022-03-15T15:24:10Z</dcterms:created>
  <dcterms:modified xsi:type="dcterms:W3CDTF">2023-06-12T07:11:15Z</dcterms:modified>
</cp:coreProperties>
</file>